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EC8" w:rsidRDefault="00CA4EC8">
      <w:r w:rsidRPr="0071111F">
        <w:t xml:space="preserve">Math </w:t>
      </w:r>
      <w:r w:rsidR="00984AC5" w:rsidRPr="0071111F">
        <w:t>1</w:t>
      </w:r>
      <w:r w:rsidRPr="00984AC5">
        <w:rPr>
          <w:i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CA4EC8" w:rsidRPr="00B83D5D" w:rsidRDefault="006E4A6D">
      <w:r w:rsidRPr="0071111F">
        <w:rPr>
          <w:b/>
        </w:rPr>
        <w:t>5-</w:t>
      </w:r>
      <w:r w:rsidR="00B83D5D">
        <w:rPr>
          <w:b/>
        </w:rPr>
        <w:t>5</w:t>
      </w:r>
      <w:r w:rsidRPr="0071111F">
        <w:rPr>
          <w:b/>
        </w:rPr>
        <w:t xml:space="preserve"> Transformations</w:t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rPr>
          <w:b/>
        </w:rPr>
        <w:tab/>
      </w:r>
      <w:r w:rsidR="00B83D5D">
        <w:t>Date________</w:t>
      </w:r>
    </w:p>
    <w:p w:rsidR="002F44E9" w:rsidRDefault="002F44E9"/>
    <w:p w:rsidR="0071111F" w:rsidRPr="0071111F" w:rsidRDefault="0071111F" w:rsidP="0071111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raw a transformation when given a geometric figure and a rotation, reflection or translation.</w:t>
      </w:r>
    </w:p>
    <w:p w:rsidR="0071111F" w:rsidRPr="0071111F" w:rsidRDefault="0071111F" w:rsidP="0071111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 xml:space="preserve">I can predict and verify the sequence of transformations that will map a figure onto another.  </w:t>
      </w:r>
    </w:p>
    <w:p w:rsidR="0071111F" w:rsidRPr="0071111F" w:rsidRDefault="0071111F" w:rsidP="0071111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efine rigid motion as reflections, rotations, translations, and combinations of these, all of which preserve distance and angle measure.</w:t>
      </w:r>
    </w:p>
    <w:p w:rsidR="0071111F" w:rsidRPr="0071111F" w:rsidRDefault="0071111F" w:rsidP="0071111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 xml:space="preserve">I can determine the coordinates for the image of a figure when a transformation rule is applied to the </w:t>
      </w:r>
      <w:proofErr w:type="spellStart"/>
      <w:r w:rsidRPr="0071111F">
        <w:rPr>
          <w:rFonts w:ascii="Times New Roman" w:hAnsi="Times New Roman" w:cs="Times New Roman"/>
          <w:i/>
        </w:rPr>
        <w:t>preimage</w:t>
      </w:r>
      <w:proofErr w:type="spellEnd"/>
      <w:r w:rsidRPr="0071111F">
        <w:rPr>
          <w:rFonts w:ascii="Times New Roman" w:hAnsi="Times New Roman" w:cs="Times New Roman"/>
          <w:i/>
        </w:rPr>
        <w:t>.</w:t>
      </w:r>
    </w:p>
    <w:p w:rsidR="0071111F" w:rsidRPr="0071111F" w:rsidRDefault="0071111F" w:rsidP="0071111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</w:rPr>
      </w:pPr>
      <w:r w:rsidRPr="0071111F">
        <w:rPr>
          <w:rFonts w:ascii="Times New Roman" w:hAnsi="Times New Roman" w:cs="Times New Roman"/>
          <w:i/>
        </w:rPr>
        <w:t>I can draw transformations of reflections, rotations, translations, and combinations of these using graph paper and/or geometry software.</w:t>
      </w:r>
    </w:p>
    <w:p w:rsidR="0071111F" w:rsidRDefault="0071111F"/>
    <w:p w:rsidR="008D2997" w:rsidRPr="001E2372" w:rsidRDefault="00C67B04" w:rsidP="001E2372">
      <w:pPr>
        <w:ind w:left="360" w:hanging="360"/>
        <w:rPr>
          <w:b/>
        </w:rPr>
      </w:pPr>
      <w:r>
        <w:t xml:space="preserve">1.  </w:t>
      </w:r>
      <w:r w:rsidR="002D6780">
        <w:t>Define</w:t>
      </w:r>
      <w:r w:rsidR="002F44E9">
        <w:t xml:space="preserve"> </w:t>
      </w:r>
      <w:r w:rsidR="008D2997" w:rsidRPr="00C67B04">
        <w:rPr>
          <w:b/>
        </w:rPr>
        <w:t>translation:</w:t>
      </w:r>
      <w:r w:rsidR="002D6780">
        <w:rPr>
          <w:b/>
        </w:rPr>
        <w:t xml:space="preserve"> _________________________________________________________________</w:t>
      </w:r>
    </w:p>
    <w:p w:rsidR="008D2997" w:rsidRDefault="008D2997"/>
    <w:p w:rsidR="00FE2E35" w:rsidRDefault="0091173B" w:rsidP="00B00CA3">
      <w:pPr>
        <w:ind w:left="4320" w:firstLine="720"/>
      </w:pPr>
      <w:r>
        <w:rPr>
          <w:noProof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156210</wp:posOffset>
            </wp:positionH>
            <wp:positionV relativeFrom="paragraph">
              <wp:posOffset>15240</wp:posOffset>
            </wp:positionV>
            <wp:extent cx="2181225" cy="1638300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b="298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2997">
        <w:t xml:space="preserve">Fill in the </w:t>
      </w:r>
      <w:r w:rsidR="006C0928">
        <w:t>table</w:t>
      </w:r>
      <w:r w:rsidR="008D2997">
        <w:t xml:space="preserve"> below:</w:t>
      </w:r>
    </w:p>
    <w:tbl>
      <w:tblPr>
        <w:tblpPr w:leftFromText="180" w:rightFromText="180" w:vertAnchor="text" w:horzAnchor="page" w:tblpX="6577" w:tblpY="41"/>
        <w:tblOverlap w:val="never"/>
        <w:tblW w:w="3261" w:type="dxa"/>
        <w:tblLook w:val="0000"/>
      </w:tblPr>
      <w:tblGrid>
        <w:gridCol w:w="1506"/>
        <w:gridCol w:w="1755"/>
      </w:tblGrid>
      <w:tr w:rsidR="00FE2E35" w:rsidRPr="001D683B" w:rsidTr="00B00CA3">
        <w:trPr>
          <w:trHeight w:val="293"/>
        </w:trPr>
        <w:tc>
          <w:tcPr>
            <w:tcW w:w="1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175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Translation Image</w:t>
            </w:r>
          </w:p>
        </w:tc>
      </w:tr>
      <w:tr w:rsidR="00FE2E35" w:rsidRPr="001D683B" w:rsidTr="00B00CA3">
        <w:trPr>
          <w:trHeight w:val="293"/>
        </w:trPr>
        <w:tc>
          <w:tcPr>
            <w:tcW w:w="1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( 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,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’(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</w:tr>
      <w:tr w:rsidR="00FE2E35" w:rsidRPr="001D683B" w:rsidTr="00B00CA3">
        <w:trPr>
          <w:trHeight w:val="293"/>
        </w:trPr>
        <w:tc>
          <w:tcPr>
            <w:tcW w:w="1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(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’(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FE2E35" w:rsidRPr="001D683B" w:rsidTr="00B00CA3">
        <w:trPr>
          <w:trHeight w:val="293"/>
        </w:trPr>
        <w:tc>
          <w:tcPr>
            <w:tcW w:w="1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(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’(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</w:tr>
      <w:tr w:rsidR="00FE2E35" w:rsidRPr="001D683B" w:rsidTr="00B00CA3">
        <w:trPr>
          <w:trHeight w:val="293"/>
        </w:trPr>
        <w:tc>
          <w:tcPr>
            <w:tcW w:w="1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(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’(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FE2E35" w:rsidRPr="001D683B" w:rsidTr="00B00CA3">
        <w:trPr>
          <w:trHeight w:val="293"/>
        </w:trPr>
        <w:tc>
          <w:tcPr>
            <w:tcW w:w="150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(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7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E2E35" w:rsidRPr="001D683B" w:rsidRDefault="00FE2E35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’(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 </w:t>
            </w:r>
            <w:r w:rsidR="009A16C9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</w:tr>
    </w:tbl>
    <w:p w:rsidR="00FE2E35" w:rsidRDefault="00FE2E35"/>
    <w:p w:rsidR="00FE2E35" w:rsidRDefault="00FE2E35">
      <w:r>
        <w:t xml:space="preserve">             Pre-image</w:t>
      </w:r>
      <w:r>
        <w:tab/>
        <w:t xml:space="preserve">      Image</w:t>
      </w:r>
    </w:p>
    <w:p w:rsidR="00FE2E35" w:rsidRDefault="00FE2E35"/>
    <w:p w:rsidR="00FE2E35" w:rsidRDefault="00FE2E35"/>
    <w:p w:rsidR="00FE2E35" w:rsidRDefault="00FE2E35"/>
    <w:p w:rsidR="00FE2E35" w:rsidRDefault="00FE2E35"/>
    <w:p w:rsidR="00FE2E35" w:rsidRDefault="00FE2E35"/>
    <w:p w:rsidR="00FE2E35" w:rsidRDefault="00FE2E35"/>
    <w:p w:rsidR="00FE2E35" w:rsidRDefault="00FE2E35"/>
    <w:p w:rsidR="00CA4EC8" w:rsidRDefault="00CA4EC8" w:rsidP="00F500B5">
      <w:r>
        <w:t>2a.</w:t>
      </w:r>
      <w:r w:rsidR="00071C39">
        <w:t xml:space="preserve">  </w:t>
      </w:r>
      <w:r w:rsidR="00585D04">
        <w:t xml:space="preserve">Describe the </w:t>
      </w:r>
      <w:r w:rsidR="000B2076" w:rsidRPr="000B2076">
        <w:rPr>
          <w:i/>
        </w:rPr>
        <w:t xml:space="preserve">horizontal </w:t>
      </w:r>
      <w:r w:rsidR="00585D04" w:rsidRPr="000B2076">
        <w:rPr>
          <w:i/>
        </w:rPr>
        <w:t>translation</w:t>
      </w:r>
      <w:r w:rsidR="00452046">
        <w:t xml:space="preserve"> of the flag</w:t>
      </w:r>
      <w:r w:rsidR="00585D04">
        <w:t xml:space="preserve"> as precisely as you can.</w:t>
      </w:r>
    </w:p>
    <w:p w:rsidR="00585D04" w:rsidRDefault="00585D04" w:rsidP="00F500B5"/>
    <w:p w:rsidR="0013338F" w:rsidRDefault="0013338F" w:rsidP="00F500B5"/>
    <w:p w:rsidR="00CA4EC8" w:rsidRDefault="00CA4EC8"/>
    <w:p w:rsidR="00CA4EC8" w:rsidRDefault="00CA4EC8">
      <w:r>
        <w:t>2b.</w:t>
      </w:r>
      <w:r w:rsidR="009C2D12">
        <w:t xml:space="preserve">  </w:t>
      </w:r>
      <w:r w:rsidR="001A4382">
        <w:t>T</w:t>
      </w:r>
      <w:r w:rsidR="009C2D12">
        <w:t>he rule is (</w:t>
      </w:r>
      <w:r w:rsidR="009C2D12">
        <w:rPr>
          <w:i/>
        </w:rPr>
        <w:t>x</w:t>
      </w:r>
      <w:r w:rsidR="009C2D12">
        <w:t xml:space="preserve">, </w:t>
      </w:r>
      <w:r w:rsidR="009C2D12">
        <w:rPr>
          <w:i/>
        </w:rPr>
        <w:t>y</w:t>
      </w:r>
      <w:r w:rsidR="009C2D12">
        <w:t xml:space="preserve">) </w:t>
      </w:r>
      <w:r w:rsidR="009C2D12">
        <w:sym w:font="Wingdings" w:char="F0E0"/>
      </w:r>
      <w:r w:rsidR="009C2D12">
        <w:t xml:space="preserve"> (                  ,      </w:t>
      </w:r>
      <w:r w:rsidR="00972C05">
        <w:t xml:space="preserve">     </w:t>
      </w:r>
      <w:r w:rsidR="009C2D12">
        <w:t xml:space="preserve">  )</w:t>
      </w:r>
    </w:p>
    <w:p w:rsidR="00CA4EC8" w:rsidRDefault="00CA4EC8"/>
    <w:p w:rsidR="00D53B1C" w:rsidRDefault="00FE56AA" w:rsidP="00DD2728">
      <w:pPr>
        <w:ind w:left="450" w:hanging="450"/>
      </w:pPr>
      <w:r>
        <w:t xml:space="preserve">2c.  </w:t>
      </w:r>
      <w:r w:rsidR="00C62F28">
        <w:t>Given the following points</w:t>
      </w:r>
      <w:r w:rsidR="00894477">
        <w:t>, what would the</w:t>
      </w:r>
      <w:r w:rsidR="00C62F28">
        <w:t>ir</w:t>
      </w:r>
      <w:r w:rsidR="00894477">
        <w:t xml:space="preserve"> </w:t>
      </w:r>
      <w:r w:rsidR="00894477" w:rsidRPr="005D6827">
        <w:rPr>
          <w:b/>
        </w:rPr>
        <w:t>image</w:t>
      </w:r>
      <w:r w:rsidR="00894477">
        <w:t xml:space="preserve"> </w:t>
      </w:r>
      <w:r w:rsidR="005D6827">
        <w:t xml:space="preserve">(new position after undergoing a transformation) </w:t>
      </w:r>
      <w:r w:rsidR="00C62F28">
        <w:t xml:space="preserve">be </w:t>
      </w:r>
      <w:r w:rsidR="00894477">
        <w:t>under the same translation?</w:t>
      </w:r>
    </w:p>
    <w:p w:rsidR="00895F15" w:rsidRDefault="00895F15" w:rsidP="00DD2728">
      <w:pPr>
        <w:ind w:left="450" w:hanging="450"/>
      </w:pPr>
    </w:p>
    <w:p w:rsidR="00CA4EC8" w:rsidRDefault="00CA4EC8" w:rsidP="000B1419">
      <w:pPr>
        <w:ind w:firstLine="450"/>
      </w:pPr>
      <w:r>
        <w:t xml:space="preserve">(0 , 0) </w:t>
      </w:r>
      <w:r>
        <w:sym w:font="Wingdings" w:char="F0E0"/>
      </w:r>
      <w:r>
        <w:t xml:space="preserve"> (  </w:t>
      </w:r>
      <w:r w:rsidR="00FE6822">
        <w:t xml:space="preserve">    </w:t>
      </w:r>
      <w:r>
        <w:t xml:space="preserve"> </w:t>
      </w:r>
      <w:r w:rsidR="00FE6822">
        <w:t xml:space="preserve"> </w:t>
      </w:r>
      <w:r>
        <w:t xml:space="preserve"> ,  </w:t>
      </w:r>
      <w:r w:rsidR="00FE6822">
        <w:t xml:space="preserve">   </w:t>
      </w:r>
      <w:r>
        <w:t xml:space="preserve">  </w:t>
      </w:r>
      <w:r w:rsidR="00FE6822">
        <w:t xml:space="preserve"> </w:t>
      </w:r>
      <w:r>
        <w:t>)</w:t>
      </w:r>
      <w:r>
        <w:tab/>
      </w:r>
      <w:r w:rsidR="000B1419">
        <w:tab/>
      </w:r>
      <w:r>
        <w:t xml:space="preserve">(1 , -5) </w:t>
      </w:r>
      <w:r>
        <w:sym w:font="Wingdings" w:char="F0E0"/>
      </w:r>
      <w:r>
        <w:t xml:space="preserve"> (   </w:t>
      </w:r>
      <w:r w:rsidR="00FE6822">
        <w:t xml:space="preserve">     </w:t>
      </w:r>
      <w:r>
        <w:t xml:space="preserve"> ,  </w:t>
      </w:r>
      <w:r w:rsidR="00FE6822">
        <w:t xml:space="preserve">      </w:t>
      </w:r>
      <w:r>
        <w:t xml:space="preserve"> )</w:t>
      </w:r>
    </w:p>
    <w:p w:rsidR="00DD18A5" w:rsidRDefault="00DD18A5" w:rsidP="00DD18A5">
      <w:pPr>
        <w:ind w:left="450" w:hanging="450"/>
      </w:pPr>
    </w:p>
    <w:p w:rsidR="00CA4EC8" w:rsidRDefault="00CA4EC8" w:rsidP="000B1419">
      <w:pPr>
        <w:ind w:firstLine="450"/>
      </w:pPr>
      <w:r>
        <w:t xml:space="preserve">(-5 , -4) </w:t>
      </w:r>
      <w:r>
        <w:sym w:font="Wingdings" w:char="F0E0"/>
      </w:r>
      <w:r>
        <w:t xml:space="preserve"> </w:t>
      </w:r>
      <w:r w:rsidR="0013172C">
        <w:t>(         ,         )</w:t>
      </w:r>
      <w:r w:rsidR="000B1419">
        <w:tab/>
      </w:r>
      <w:r>
        <w:tab/>
        <w:t>(</w:t>
      </w:r>
      <w:r>
        <w:rPr>
          <w:i/>
        </w:rPr>
        <w:t>a</w:t>
      </w:r>
      <w:r>
        <w:t xml:space="preserve"> , </w:t>
      </w:r>
      <w:r>
        <w:rPr>
          <w:i/>
        </w:rPr>
        <w:t>b</w:t>
      </w:r>
      <w:r>
        <w:t xml:space="preserve">) </w:t>
      </w:r>
      <w:r>
        <w:sym w:font="Wingdings" w:char="F0E0"/>
      </w:r>
      <w:r>
        <w:t xml:space="preserve"> </w:t>
      </w:r>
      <w:r w:rsidR="0013172C">
        <w:t xml:space="preserve">(      </w:t>
      </w:r>
      <w:r w:rsidR="00974BBD">
        <w:t xml:space="preserve">    </w:t>
      </w:r>
      <w:r w:rsidR="0013172C">
        <w:t xml:space="preserve">   ,         )</w:t>
      </w:r>
    </w:p>
    <w:p w:rsidR="001E2372" w:rsidRDefault="001E2372" w:rsidP="000B1419">
      <w:pPr>
        <w:ind w:firstLine="450"/>
      </w:pPr>
    </w:p>
    <w:p w:rsidR="00CA4EC8" w:rsidRDefault="00B83D5D"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4801</wp:posOffset>
            </wp:positionH>
            <wp:positionV relativeFrom="paragraph">
              <wp:posOffset>126365</wp:posOffset>
            </wp:positionV>
            <wp:extent cx="1883352" cy="2143125"/>
            <wp:effectExtent l="19050" t="0" r="2598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352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701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0" type="#_x0000_t32" style="position:absolute;margin-left:-9pt;margin-top:3.35pt;width:501pt;height:1.5pt;z-index:251646976;mso-position-horizontal-relative:text;mso-position-vertical-relative:text" o:connectortype="straight" strokeweight="1.25pt">
            <v:stroke dashstyle="1 1"/>
          </v:shape>
        </w:pict>
      </w:r>
    </w:p>
    <w:p w:rsidR="00CA4EC8" w:rsidRDefault="00CA4EC8">
      <w:r>
        <w:t>3a.</w:t>
      </w:r>
      <w:r w:rsidR="001D683B">
        <w:t xml:space="preserve"> </w:t>
      </w:r>
      <w:r w:rsidR="001D683B">
        <w:tab/>
      </w:r>
      <w:r w:rsidR="001D683B">
        <w:tab/>
      </w:r>
      <w:r w:rsidR="001D683B">
        <w:tab/>
      </w:r>
      <w:r w:rsidR="001D683B">
        <w:tab/>
      </w:r>
      <w:r w:rsidR="001D683B">
        <w:tab/>
      </w:r>
      <w:r w:rsidR="001D683B">
        <w:tab/>
      </w:r>
    </w:p>
    <w:p w:rsidR="00CA4EC8" w:rsidRDefault="00B00CA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ill in the </w:t>
      </w:r>
      <w:r w:rsidR="006C0928">
        <w:t>table</w:t>
      </w:r>
      <w:r>
        <w:t xml:space="preserve"> below:</w:t>
      </w:r>
    </w:p>
    <w:tbl>
      <w:tblPr>
        <w:tblpPr w:leftFromText="180" w:rightFromText="180" w:vertAnchor="text" w:horzAnchor="page" w:tblpX="6565" w:tblpY="98"/>
        <w:tblOverlap w:val="never"/>
        <w:tblW w:w="3258" w:type="dxa"/>
        <w:tblLook w:val="0000"/>
      </w:tblPr>
      <w:tblGrid>
        <w:gridCol w:w="1638"/>
        <w:gridCol w:w="1620"/>
      </w:tblGrid>
      <w:tr w:rsidR="00B00CA3" w:rsidRPr="001D683B" w:rsidTr="0055042F">
        <w:trPr>
          <w:trHeight w:val="259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Translation Image</w:t>
            </w:r>
          </w:p>
        </w:tc>
      </w:tr>
      <w:tr w:rsidR="00B00CA3" w:rsidRPr="001D683B" w:rsidTr="0055042F">
        <w:trPr>
          <w:trHeight w:val="259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(  </w:t>
            </w:r>
            <w:r>
              <w:rPr>
                <w:rFonts w:ascii="Arial" w:hAnsi="Arial" w:cs="Arial"/>
              </w:rPr>
              <w:t xml:space="preserve">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’(   </w:t>
            </w:r>
            <w:r>
              <w:rPr>
                <w:rFonts w:ascii="Arial" w:hAnsi="Arial" w:cs="Arial"/>
              </w:rPr>
              <w:t xml:space="preserve">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B00CA3" w:rsidRPr="001D683B" w:rsidTr="0055042F">
        <w:trPr>
          <w:trHeight w:val="259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(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’(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B00CA3" w:rsidRPr="001D683B" w:rsidTr="0055042F">
        <w:trPr>
          <w:trHeight w:val="259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( 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’(   </w:t>
            </w:r>
            <w:r>
              <w:rPr>
                <w:rFonts w:ascii="Arial" w:hAnsi="Arial" w:cs="Arial"/>
              </w:rPr>
              <w:t xml:space="preserve">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B00CA3" w:rsidRPr="001D683B" w:rsidTr="0055042F">
        <w:trPr>
          <w:trHeight w:val="259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( 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55042F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’(   </w:t>
            </w:r>
            <w:r>
              <w:rPr>
                <w:rFonts w:ascii="Arial" w:hAnsi="Arial" w:cs="Arial"/>
              </w:rPr>
              <w:t xml:space="preserve"> </w:t>
            </w:r>
            <w:r w:rsidR="0055042F"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,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B00CA3" w:rsidRPr="001D683B" w:rsidTr="0055042F">
        <w:trPr>
          <w:trHeight w:val="259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( 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,  </w:t>
            </w:r>
            <w:r w:rsidR="0055042F"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B00CA3" w:rsidRPr="001D683B" w:rsidRDefault="00B00CA3" w:rsidP="00B00CA3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’(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,   </w:t>
            </w:r>
            <w:r w:rsidR="0055042F">
              <w:rPr>
                <w:rFonts w:ascii="Arial" w:hAnsi="Arial" w:cs="Arial"/>
              </w:rPr>
              <w:t xml:space="preserve"> 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</w:tbl>
    <w:p w:rsidR="001D683B" w:rsidRDefault="001D683B"/>
    <w:p w:rsidR="001D683B" w:rsidRDefault="001D683B"/>
    <w:p w:rsidR="001D683B" w:rsidRDefault="001D683B"/>
    <w:p w:rsidR="001D683B" w:rsidRDefault="001D683B"/>
    <w:p w:rsidR="001D683B" w:rsidRDefault="001D683B"/>
    <w:p w:rsidR="001D683B" w:rsidRDefault="001D683B"/>
    <w:p w:rsidR="001D683B" w:rsidRDefault="001D683B"/>
    <w:p w:rsidR="001D683B" w:rsidRDefault="001D683B"/>
    <w:p w:rsidR="001D683B" w:rsidRDefault="001D683B"/>
    <w:p w:rsidR="00CA4EC8" w:rsidRDefault="00CA4EC8">
      <w:pPr>
        <w:rPr>
          <w:b/>
        </w:rPr>
      </w:pPr>
    </w:p>
    <w:p w:rsidR="00CA4EC8" w:rsidRDefault="00E90C5B">
      <w:r>
        <w:t xml:space="preserve">3b.  Describe the </w:t>
      </w:r>
      <w:r w:rsidRPr="000D0B6F">
        <w:rPr>
          <w:i/>
        </w:rPr>
        <w:t>vertical translation</w:t>
      </w:r>
      <w:r>
        <w:t xml:space="preserve"> of the flag as precisely as you can.</w:t>
      </w:r>
    </w:p>
    <w:p w:rsidR="00CA4EC8" w:rsidRDefault="00CA4EC8"/>
    <w:p w:rsidR="00CA4EC8" w:rsidRDefault="00E90C5B">
      <w:r>
        <w:lastRenderedPageBreak/>
        <w:t xml:space="preserve">3c.  </w:t>
      </w:r>
      <w:r w:rsidR="00512CF1">
        <w:t>The rule is (</w:t>
      </w:r>
      <w:r w:rsidR="00512CF1">
        <w:rPr>
          <w:i/>
        </w:rPr>
        <w:t>x</w:t>
      </w:r>
      <w:r w:rsidR="00512CF1">
        <w:t xml:space="preserve">, </w:t>
      </w:r>
      <w:r w:rsidR="00512CF1">
        <w:rPr>
          <w:i/>
        </w:rPr>
        <w:t>y</w:t>
      </w:r>
      <w:r w:rsidR="00512CF1">
        <w:t xml:space="preserve">) </w:t>
      </w:r>
      <w:r w:rsidR="00512CF1">
        <w:sym w:font="Wingdings" w:char="F0E0"/>
      </w:r>
      <w:r w:rsidR="00512CF1">
        <w:t xml:space="preserve"> (         </w:t>
      </w:r>
      <w:r w:rsidR="00D4662C">
        <w:t xml:space="preserve">     </w:t>
      </w:r>
      <w:r w:rsidR="00512CF1">
        <w:t xml:space="preserve"> ,        </w:t>
      </w:r>
      <w:r w:rsidR="00D4662C">
        <w:t xml:space="preserve">   </w:t>
      </w:r>
      <w:r w:rsidR="00512CF1">
        <w:t xml:space="preserve">     )</w:t>
      </w:r>
    </w:p>
    <w:p w:rsidR="00CA4EC8" w:rsidRDefault="00CA4EC8"/>
    <w:p w:rsidR="00CA4EC8" w:rsidRDefault="00290E3D">
      <w:r>
        <w:t>3d.  Given the following points, what would their image be under the same translation?</w:t>
      </w:r>
    </w:p>
    <w:p w:rsidR="00CA4EC8" w:rsidRDefault="00CA4EC8"/>
    <w:p w:rsidR="000B1419" w:rsidRDefault="000B1419" w:rsidP="000B1419">
      <w:pPr>
        <w:ind w:firstLine="450"/>
      </w:pPr>
      <w:r>
        <w:t xml:space="preserve">(0 , 0) </w:t>
      </w:r>
      <w:r>
        <w:sym w:font="Wingdings" w:char="F0E0"/>
      </w:r>
      <w:r>
        <w:t xml:space="preserve"> (         ,        )</w:t>
      </w:r>
      <w:r>
        <w:tab/>
      </w:r>
      <w:r>
        <w:tab/>
        <w:t>(</w:t>
      </w:r>
      <w:r w:rsidR="00852033">
        <w:t xml:space="preserve">2 , </w:t>
      </w:r>
      <w:r>
        <w:t xml:space="preserve">5) </w:t>
      </w:r>
      <w:r>
        <w:sym w:font="Wingdings" w:char="F0E0"/>
      </w:r>
      <w:r>
        <w:t xml:space="preserve"> (         ,         )</w:t>
      </w:r>
    </w:p>
    <w:p w:rsidR="000B1419" w:rsidRDefault="000B1419" w:rsidP="000B1419">
      <w:pPr>
        <w:ind w:left="450" w:hanging="450"/>
      </w:pPr>
    </w:p>
    <w:p w:rsidR="00895F15" w:rsidRDefault="00852033" w:rsidP="000B1419">
      <w:pPr>
        <w:ind w:firstLine="450"/>
      </w:pPr>
      <w:r>
        <w:t>(4.1 , -2</w:t>
      </w:r>
      <w:r w:rsidR="000B1419">
        <w:t xml:space="preserve">) </w:t>
      </w:r>
      <w:r w:rsidR="000B1419">
        <w:sym w:font="Wingdings" w:char="F0E0"/>
      </w:r>
      <w:r w:rsidR="000B1419">
        <w:t xml:space="preserve"> (         ,         )</w:t>
      </w:r>
      <w:r w:rsidR="000B1419">
        <w:tab/>
        <w:t>(</w:t>
      </w:r>
      <w:r w:rsidR="000B1419">
        <w:rPr>
          <w:i/>
        </w:rPr>
        <w:t>a</w:t>
      </w:r>
      <w:r w:rsidR="000B1419">
        <w:t xml:space="preserve"> , </w:t>
      </w:r>
      <w:r w:rsidR="000B1419">
        <w:rPr>
          <w:i/>
        </w:rPr>
        <w:t>b</w:t>
      </w:r>
      <w:r w:rsidR="000B1419">
        <w:t xml:space="preserve">) </w:t>
      </w:r>
      <w:r w:rsidR="000B1419">
        <w:sym w:font="Wingdings" w:char="F0E0"/>
      </w:r>
      <w:r w:rsidR="000B1419">
        <w:t xml:space="preserve"> </w:t>
      </w:r>
      <w:r w:rsidR="00A6181D">
        <w:t xml:space="preserve">(     </w:t>
      </w:r>
      <w:r w:rsidR="000B1419">
        <w:t xml:space="preserve">    ,</w:t>
      </w:r>
      <w:r w:rsidR="00A6181D">
        <w:t xml:space="preserve">  </w:t>
      </w:r>
      <w:r w:rsidR="000B1419">
        <w:t xml:space="preserve">     </w:t>
      </w:r>
      <w:r w:rsidR="00A6181D">
        <w:t xml:space="preserve">  </w:t>
      </w:r>
      <w:r w:rsidR="000B1419">
        <w:t xml:space="preserve">    )</w:t>
      </w:r>
    </w:p>
    <w:p w:rsidR="00C96904" w:rsidRDefault="00C96904" w:rsidP="001D683B">
      <w:r>
        <w:rPr>
          <w:noProof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300990</wp:posOffset>
            </wp:positionH>
            <wp:positionV relativeFrom="paragraph">
              <wp:posOffset>15240</wp:posOffset>
            </wp:positionV>
            <wp:extent cx="1832610" cy="206502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2065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4</w:t>
      </w:r>
      <w:r w:rsidR="00CC2619">
        <w:t xml:space="preserve">a.  </w:t>
      </w:r>
    </w:p>
    <w:p w:rsidR="00C96904" w:rsidRDefault="009B6AE0" w:rsidP="001D683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96904">
        <w:t xml:space="preserve">Fill in the </w:t>
      </w:r>
      <w:r w:rsidR="006C0928">
        <w:t>table</w:t>
      </w:r>
      <w:r w:rsidR="00C96904">
        <w:t xml:space="preserve"> below:</w:t>
      </w:r>
    </w:p>
    <w:tbl>
      <w:tblPr>
        <w:tblpPr w:leftFromText="180" w:rightFromText="180" w:vertAnchor="text" w:horzAnchor="page" w:tblpX="6517" w:tblpY="74"/>
        <w:tblOverlap w:val="never"/>
        <w:tblW w:w="3258" w:type="dxa"/>
        <w:tblLook w:val="0000"/>
      </w:tblPr>
      <w:tblGrid>
        <w:gridCol w:w="1638"/>
        <w:gridCol w:w="1620"/>
      </w:tblGrid>
      <w:tr w:rsidR="009B6AE0" w:rsidRPr="001D683B" w:rsidTr="009B6AE0">
        <w:trPr>
          <w:trHeight w:val="282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  <w:u w:val="single"/>
              </w:rPr>
            </w:pPr>
            <w:r w:rsidRPr="001D683B">
              <w:rPr>
                <w:rFonts w:ascii="Arial" w:hAnsi="Arial" w:cs="Arial"/>
                <w:u w:val="single"/>
              </w:rPr>
              <w:t>Translation Image</w:t>
            </w:r>
          </w:p>
        </w:tc>
      </w:tr>
      <w:tr w:rsidR="009B6AE0" w:rsidRPr="001D683B" w:rsidTr="009B6AE0">
        <w:trPr>
          <w:trHeight w:val="282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(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,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A’(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,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  )</w:t>
            </w:r>
          </w:p>
        </w:tc>
      </w:tr>
      <w:tr w:rsidR="009B6AE0" w:rsidRPr="001D683B" w:rsidTr="009B6AE0">
        <w:trPr>
          <w:trHeight w:val="282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(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,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B’(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,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1D683B" w:rsidTr="009B6AE0">
        <w:trPr>
          <w:trHeight w:val="282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(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,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C’( 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,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1D683B" w:rsidTr="009B6AE0">
        <w:trPr>
          <w:trHeight w:val="282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(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 xml:space="preserve"> </w:t>
            </w:r>
            <w:r w:rsidRPr="001D683B">
              <w:rPr>
                <w:rFonts w:ascii="Arial" w:hAnsi="Arial" w:cs="Arial"/>
              </w:rPr>
              <w:t xml:space="preserve">,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D’( 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,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)</w:t>
            </w:r>
          </w:p>
        </w:tc>
      </w:tr>
      <w:tr w:rsidR="009B6AE0" w:rsidRPr="001D683B" w:rsidTr="009B6AE0">
        <w:trPr>
          <w:trHeight w:val="282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(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,   </w:t>
            </w:r>
            <w:r>
              <w:rPr>
                <w:rFonts w:ascii="Arial" w:hAnsi="Arial" w:cs="Arial"/>
              </w:rPr>
              <w:t xml:space="preserve">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1D683B" w:rsidRDefault="009B6AE0" w:rsidP="009B6AE0">
            <w:pPr>
              <w:jc w:val="center"/>
              <w:rPr>
                <w:rFonts w:ascii="Arial" w:hAnsi="Arial" w:cs="Arial"/>
              </w:rPr>
            </w:pPr>
            <w:r w:rsidRPr="001D683B">
              <w:rPr>
                <w:rFonts w:ascii="Arial" w:hAnsi="Arial" w:cs="Arial"/>
              </w:rPr>
              <w:t xml:space="preserve">E’( 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,  </w:t>
            </w:r>
            <w:r>
              <w:rPr>
                <w:rFonts w:ascii="Arial" w:hAnsi="Arial" w:cs="Arial"/>
              </w:rPr>
              <w:t xml:space="preserve">   </w:t>
            </w:r>
            <w:r w:rsidRPr="001D683B">
              <w:rPr>
                <w:rFonts w:ascii="Arial" w:hAnsi="Arial" w:cs="Arial"/>
              </w:rPr>
              <w:t xml:space="preserve">  )</w:t>
            </w:r>
          </w:p>
        </w:tc>
      </w:tr>
    </w:tbl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C96904" w:rsidRDefault="00C96904" w:rsidP="001D683B"/>
    <w:p w:rsidR="001D683B" w:rsidRPr="001D683B" w:rsidRDefault="00C96904" w:rsidP="001D683B">
      <w:r>
        <w:t xml:space="preserve">4b.  </w:t>
      </w:r>
      <w:r w:rsidR="00CC2619">
        <w:t xml:space="preserve">Describe the </w:t>
      </w:r>
      <w:r w:rsidR="00CC2619" w:rsidRPr="000D0B6F">
        <w:rPr>
          <w:i/>
        </w:rPr>
        <w:t>oblique translation</w:t>
      </w:r>
      <w:r w:rsidR="00CC2619">
        <w:t xml:space="preserve"> </w:t>
      </w:r>
      <w:r w:rsidR="00452046">
        <w:t>of the flag</w:t>
      </w:r>
      <w:r>
        <w:t xml:space="preserve"> as precisely as you can.</w:t>
      </w:r>
    </w:p>
    <w:p w:rsidR="00CA4EC8" w:rsidRDefault="00CA4EC8"/>
    <w:p w:rsidR="00D3638B" w:rsidRDefault="00D3638B"/>
    <w:p w:rsidR="00D3638B" w:rsidRDefault="00D3638B"/>
    <w:p w:rsidR="004A3582" w:rsidRDefault="004A3582">
      <w:r>
        <w:t>4c.  The rule is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  <w:r>
        <w:t xml:space="preserve"> (                  ,         </w:t>
      </w:r>
      <w:r w:rsidR="00D4662C">
        <w:t xml:space="preserve">   </w:t>
      </w:r>
      <w:r>
        <w:t xml:space="preserve">    )</w:t>
      </w:r>
    </w:p>
    <w:p w:rsidR="00E215D7" w:rsidRDefault="00E215D7"/>
    <w:p w:rsidR="00CA4EC8" w:rsidRDefault="00430F5B">
      <w:pPr>
        <w:rPr>
          <w:b/>
        </w:rPr>
      </w:pPr>
      <w:r>
        <w:t>4d</w:t>
      </w:r>
      <w:r w:rsidR="00077BEB">
        <w:t>.  Given the following points, what would their image be under the same translation?</w:t>
      </w:r>
    </w:p>
    <w:p w:rsidR="00CA4EC8" w:rsidRDefault="00CA4EC8">
      <w:pPr>
        <w:rPr>
          <w:b/>
        </w:rPr>
      </w:pPr>
    </w:p>
    <w:p w:rsidR="000A686F" w:rsidRDefault="000A686F" w:rsidP="000A686F">
      <w:pPr>
        <w:ind w:firstLine="450"/>
      </w:pPr>
      <w:r>
        <w:t xml:space="preserve">(0 , 0) </w:t>
      </w:r>
      <w:r>
        <w:sym w:font="Wingdings" w:char="F0E0"/>
      </w:r>
      <w:r>
        <w:t xml:space="preserve"> (         ,        )</w:t>
      </w:r>
      <w:r>
        <w:tab/>
      </w:r>
      <w:r>
        <w:tab/>
        <w:t xml:space="preserve">(2 , 5) </w:t>
      </w:r>
      <w:r>
        <w:sym w:font="Wingdings" w:char="F0E0"/>
      </w:r>
      <w:r>
        <w:t xml:space="preserve"> (         ,         )</w:t>
      </w:r>
    </w:p>
    <w:p w:rsidR="000A686F" w:rsidRDefault="000A686F" w:rsidP="000A686F">
      <w:pPr>
        <w:ind w:left="450" w:hanging="450"/>
      </w:pPr>
    </w:p>
    <w:p w:rsidR="00CA4EC8" w:rsidRDefault="000A686F" w:rsidP="0079487E">
      <w:pPr>
        <w:ind w:firstLine="450"/>
      </w:pPr>
      <w:r>
        <w:t xml:space="preserve">(4.1 , -2) </w:t>
      </w:r>
      <w:r>
        <w:sym w:font="Wingdings" w:char="F0E0"/>
      </w:r>
      <w:r>
        <w:t xml:space="preserve"> (         ,         )</w:t>
      </w:r>
      <w:r>
        <w:tab/>
        <w:t>(</w:t>
      </w:r>
      <w:r>
        <w:rPr>
          <w:i/>
        </w:rPr>
        <w:t>a</w:t>
      </w:r>
      <w:r>
        <w:t xml:space="preserve"> , </w:t>
      </w:r>
      <w:r>
        <w:rPr>
          <w:i/>
        </w:rPr>
        <w:t>b</w:t>
      </w:r>
      <w:r>
        <w:t xml:space="preserve">) </w:t>
      </w:r>
      <w:r>
        <w:sym w:font="Wingdings" w:char="F0E0"/>
      </w:r>
      <w:r>
        <w:t xml:space="preserve"> (        </w:t>
      </w:r>
      <w:r w:rsidR="00D033D7">
        <w:t xml:space="preserve">    </w:t>
      </w:r>
      <w:r>
        <w:t xml:space="preserve"> ,             )</w:t>
      </w:r>
    </w:p>
    <w:p w:rsidR="00CA4EC8" w:rsidRDefault="008D1701">
      <w:r>
        <w:rPr>
          <w:noProof/>
        </w:rPr>
        <w:pict>
          <v:rect id="_x0000_s1067" style="position:absolute;margin-left:9pt;margin-top:10.95pt;width:485.4pt;height:33.75pt;z-index:251670528" filled="f"/>
        </w:pict>
      </w:r>
    </w:p>
    <w:p w:rsidR="000275EE" w:rsidRDefault="000275EE" w:rsidP="000275EE">
      <w:pPr>
        <w:jc w:val="center"/>
      </w:pPr>
      <w:r>
        <w:t>In general, w</w:t>
      </w:r>
      <w:r w:rsidR="00CA4EC8" w:rsidRPr="00614E3F">
        <w:t xml:space="preserve">hen </w:t>
      </w:r>
      <w:r w:rsidR="00CA4EC8" w:rsidRPr="001C6A46">
        <w:rPr>
          <w:b/>
        </w:rPr>
        <w:t>translating</w:t>
      </w:r>
      <w:r w:rsidR="00CA4EC8" w:rsidRPr="00614E3F">
        <w:t xml:space="preserve"> a pre-image </w:t>
      </w:r>
      <w:r w:rsidR="00CA4EC8" w:rsidRPr="00614E3F">
        <w:rPr>
          <w:i/>
        </w:rPr>
        <w:t>h</w:t>
      </w:r>
      <w:r w:rsidR="00CA4EC8" w:rsidRPr="00614E3F">
        <w:t xml:space="preserve"> units horizontally and </w:t>
      </w:r>
      <w:r w:rsidR="00CA4EC8" w:rsidRPr="00614E3F">
        <w:rPr>
          <w:i/>
        </w:rPr>
        <w:t>k</w:t>
      </w:r>
      <w:r w:rsidR="00CA4EC8" w:rsidRPr="00614E3F">
        <w:t xml:space="preserve"> un</w:t>
      </w:r>
      <w:r>
        <w:t>its vertically, the translation</w:t>
      </w:r>
    </w:p>
    <w:p w:rsidR="00CA4EC8" w:rsidRDefault="00CA4EC8" w:rsidP="000275EE">
      <w:pPr>
        <w:jc w:val="center"/>
      </w:pPr>
      <w:r w:rsidRPr="00614E3F">
        <w:t>rule will</w:t>
      </w:r>
      <w:r w:rsidR="000275EE">
        <w:t xml:space="preserve"> </w:t>
      </w:r>
      <w:r w:rsidRPr="00614E3F">
        <w:t>be (</w:t>
      </w:r>
      <w:r w:rsidRPr="00614E3F">
        <w:rPr>
          <w:i/>
        </w:rPr>
        <w:t>x, y</w:t>
      </w:r>
      <w:r w:rsidRPr="00614E3F">
        <w:t xml:space="preserve">) </w:t>
      </w:r>
      <w:r w:rsidRPr="00614E3F">
        <w:sym w:font="Wingdings" w:char="F0E0"/>
      </w:r>
      <w:r w:rsidRPr="00614E3F">
        <w:t xml:space="preserve"> (      </w:t>
      </w:r>
      <w:r w:rsidR="0013172C" w:rsidRPr="00614E3F">
        <w:t xml:space="preserve">     </w:t>
      </w:r>
      <w:r w:rsidRPr="00614E3F">
        <w:t xml:space="preserve">      ,       </w:t>
      </w:r>
      <w:r w:rsidR="0013172C" w:rsidRPr="00614E3F">
        <w:t xml:space="preserve">      </w:t>
      </w:r>
      <w:r w:rsidRPr="00614E3F">
        <w:t xml:space="preserve">     )</w:t>
      </w:r>
    </w:p>
    <w:p w:rsidR="0066120B" w:rsidRDefault="0066120B" w:rsidP="00EA3D72">
      <w:pPr>
        <w:ind w:firstLine="720"/>
        <w:jc w:val="center"/>
      </w:pPr>
    </w:p>
    <w:p w:rsidR="001D683B" w:rsidRDefault="00CB07D5" w:rsidP="00D250C3">
      <w:pPr>
        <w:ind w:firstLine="720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58140</wp:posOffset>
            </wp:positionH>
            <wp:positionV relativeFrom="paragraph">
              <wp:posOffset>145428</wp:posOffset>
            </wp:positionV>
            <wp:extent cx="2087880" cy="2278354"/>
            <wp:effectExtent l="19050" t="0" r="7620" b="0"/>
            <wp:wrapNone/>
            <wp:docPr id="2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9374" t="13782" r="10995" b="89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2783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701">
        <w:rPr>
          <w:noProof/>
        </w:rPr>
        <w:pict>
          <v:shape id="_x0000_s1043" type="#_x0000_t32" style="position:absolute;left:0;text-align:left;margin-left:-2.7pt;margin-top:3.95pt;width:501pt;height:1.5pt;z-index:251650048;mso-position-horizontal-relative:text;mso-position-vertical-relative:text" o:connectortype="straight" strokeweight="1.25pt">
            <v:stroke dashstyle="1 1"/>
          </v:shape>
        </w:pict>
      </w:r>
    </w:p>
    <w:p w:rsidR="00CA4EC8" w:rsidRDefault="000D2601">
      <w:r>
        <w:t>5</w:t>
      </w:r>
      <w:r w:rsidR="00CA4EC8">
        <w:t>a.</w:t>
      </w:r>
      <w:r w:rsidR="006A344E">
        <w:t xml:space="preserve">   </w:t>
      </w:r>
      <w:r w:rsidR="006A344E">
        <w:tab/>
      </w:r>
      <w:r w:rsidR="00511F9A">
        <w:tab/>
      </w:r>
      <w:r w:rsidR="00511F9A">
        <w:tab/>
      </w:r>
      <w:r w:rsidR="00511F9A">
        <w:tab/>
      </w:r>
      <w:r w:rsidR="00511F9A">
        <w:tab/>
      </w:r>
      <w:r w:rsidR="00511F9A">
        <w:tab/>
      </w:r>
      <w:r w:rsidR="00511F9A">
        <w:tab/>
        <w:t xml:space="preserve">Fill in the </w:t>
      </w:r>
      <w:r w:rsidR="006C0928">
        <w:t>table</w:t>
      </w:r>
      <w:r w:rsidR="00511F9A">
        <w:t xml:space="preserve"> below:</w:t>
      </w:r>
    </w:p>
    <w:tbl>
      <w:tblPr>
        <w:tblpPr w:leftFromText="180" w:rightFromText="180" w:vertAnchor="text" w:horzAnchor="page" w:tblpX="6421" w:tblpY="62"/>
        <w:tblOverlap w:val="never"/>
        <w:tblW w:w="4593" w:type="dxa"/>
        <w:tblLook w:val="0000"/>
      </w:tblPr>
      <w:tblGrid>
        <w:gridCol w:w="1979"/>
        <w:gridCol w:w="2614"/>
      </w:tblGrid>
      <w:tr w:rsidR="001539BD" w:rsidRPr="006A344E" w:rsidTr="001539BD">
        <w:trPr>
          <w:trHeight w:val="329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  <w:u w:val="single"/>
              </w:rPr>
            </w:pPr>
            <w:r w:rsidRPr="006A344E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26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  <w:u w:val="single"/>
              </w:rPr>
            </w:pPr>
            <w:r w:rsidRPr="006A344E">
              <w:rPr>
                <w:rFonts w:ascii="Arial" w:hAnsi="Arial" w:cs="Arial"/>
                <w:u w:val="single"/>
              </w:rPr>
              <w:t>90</w:t>
            </w:r>
            <w:r>
              <w:rPr>
                <w:rFonts w:ascii="Arial" w:hAnsi="Arial" w:cs="Arial"/>
                <w:u w:val="single"/>
              </w:rPr>
              <w:t>°</w:t>
            </w:r>
            <w:r w:rsidRPr="006A344E">
              <w:rPr>
                <w:rFonts w:ascii="Arial" w:hAnsi="Arial" w:cs="Arial"/>
                <w:u w:val="single"/>
              </w:rPr>
              <w:t xml:space="preserve"> Counterclockwise  Rotation Image</w:t>
            </w:r>
          </w:p>
        </w:tc>
      </w:tr>
      <w:tr w:rsidR="001539BD" w:rsidRPr="006A344E" w:rsidTr="001539BD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A(0, 0)</w:t>
            </w:r>
          </w:p>
        </w:tc>
        <w:tc>
          <w:tcPr>
            <w:tcW w:w="2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A'( 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539BD" w:rsidRPr="006A344E" w:rsidTr="001539BD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B(3, 3)</w:t>
            </w:r>
          </w:p>
        </w:tc>
        <w:tc>
          <w:tcPr>
            <w:tcW w:w="2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539BD" w:rsidRPr="006A344E" w:rsidTr="001539BD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C(5, 5)</w:t>
            </w:r>
          </w:p>
        </w:tc>
        <w:tc>
          <w:tcPr>
            <w:tcW w:w="2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C'(          ,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 )</w:t>
            </w:r>
          </w:p>
        </w:tc>
      </w:tr>
      <w:tr w:rsidR="001539BD" w:rsidRPr="006A344E" w:rsidTr="001539BD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D(7, 3)</w:t>
            </w:r>
          </w:p>
        </w:tc>
        <w:tc>
          <w:tcPr>
            <w:tcW w:w="2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D'(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539BD" w:rsidRPr="006A344E" w:rsidTr="001539BD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E(5, 1)</w:t>
            </w:r>
          </w:p>
        </w:tc>
        <w:tc>
          <w:tcPr>
            <w:tcW w:w="26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539BD" w:rsidRPr="006A344E" w:rsidRDefault="001539BD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E'(         </w:t>
            </w:r>
            <w:r>
              <w:rPr>
                <w:rFonts w:ascii="Arial" w:hAnsi="Arial" w:cs="Arial"/>
              </w:rPr>
              <w:t xml:space="preserve"> ,   </w:t>
            </w:r>
            <w:r w:rsidRPr="006A344E">
              <w:rPr>
                <w:rFonts w:ascii="Arial" w:hAnsi="Arial" w:cs="Arial"/>
              </w:rPr>
              <w:t xml:space="preserve">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CA4EC8" w:rsidRDefault="005B3A4C">
      <w:r>
        <w:br w:type="textWrapping" w:clear="all"/>
      </w:r>
    </w:p>
    <w:p w:rsidR="00AC57E8" w:rsidRDefault="00AC57E8"/>
    <w:p w:rsidR="00AC57E8" w:rsidRDefault="00AC57E8"/>
    <w:p w:rsidR="00CA4EC8" w:rsidRDefault="008D1701">
      <w:r>
        <w:rPr>
          <w:noProof/>
        </w:rPr>
        <w:pict>
          <v:rect id="_x0000_s1056" style="position:absolute;margin-left:20.7pt;margin-top:11.55pt;width:284.7pt;height:20.25pt;z-index:251659264" filled="f"/>
        </w:pict>
      </w:r>
    </w:p>
    <w:p w:rsidR="00CA4EC8" w:rsidRDefault="000D2601">
      <w:r>
        <w:t>5</w:t>
      </w:r>
      <w:r w:rsidR="005B3061">
        <w:t>b</w:t>
      </w:r>
      <w:r w:rsidR="00F60AC5">
        <w:t xml:space="preserve">.   </w:t>
      </w:r>
      <w:r w:rsidR="00CA4EC8">
        <w:t>The rule</w:t>
      </w:r>
      <w:r w:rsidR="0050029B">
        <w:t xml:space="preserve"> for a </w:t>
      </w:r>
      <w:r w:rsidR="0050029B" w:rsidRPr="003D08F4">
        <w:rPr>
          <w:b/>
        </w:rPr>
        <w:t>90</w:t>
      </w:r>
      <w:r w:rsidR="0050029B" w:rsidRPr="003D08F4">
        <w:rPr>
          <w:rFonts w:ascii="Arial" w:hAnsi="Arial" w:cs="Arial"/>
          <w:b/>
        </w:rPr>
        <w:t>°</w:t>
      </w:r>
      <w:r w:rsidR="0050029B" w:rsidRPr="003D08F4">
        <w:rPr>
          <w:b/>
        </w:rPr>
        <w:t xml:space="preserve"> rotation</w:t>
      </w:r>
      <w:r w:rsidR="00CA4EC8">
        <w:t xml:space="preserve"> is (</w:t>
      </w:r>
      <w:r w:rsidR="00CA4EC8">
        <w:rPr>
          <w:i/>
        </w:rPr>
        <w:t>x</w:t>
      </w:r>
      <w:r w:rsidR="00CA4EC8">
        <w:t xml:space="preserve">, </w:t>
      </w:r>
      <w:r w:rsidR="00CA4EC8">
        <w:rPr>
          <w:i/>
        </w:rPr>
        <w:t>y</w:t>
      </w:r>
      <w:r w:rsidR="00CA4EC8">
        <w:t xml:space="preserve">) </w:t>
      </w:r>
      <w:r w:rsidR="00CA4EC8">
        <w:sym w:font="Wingdings" w:char="F0E0"/>
      </w:r>
      <w:r w:rsidR="00CA4EC8">
        <w:t xml:space="preserve"> (      </w:t>
      </w:r>
      <w:r w:rsidR="00F82CE6">
        <w:t xml:space="preserve">      </w:t>
      </w:r>
      <w:r w:rsidR="00CA4EC8">
        <w:t xml:space="preserve"> ,     </w:t>
      </w:r>
      <w:r w:rsidR="00F82CE6">
        <w:t xml:space="preserve">       </w:t>
      </w:r>
      <w:r w:rsidR="00CA4EC8">
        <w:t xml:space="preserve">  )</w:t>
      </w:r>
    </w:p>
    <w:p w:rsidR="00CA4EC8" w:rsidRDefault="00CA4EC8"/>
    <w:p w:rsidR="00CA4EC8" w:rsidRDefault="000D2601" w:rsidP="005B3061">
      <w:pPr>
        <w:ind w:left="360" w:hanging="360"/>
      </w:pPr>
      <w:r>
        <w:lastRenderedPageBreak/>
        <w:t>5</w:t>
      </w:r>
      <w:r w:rsidR="005B3061">
        <w:t xml:space="preserve">c.  </w:t>
      </w:r>
      <w:r w:rsidR="00E7722A">
        <w:t xml:space="preserve">Notice the </w:t>
      </w:r>
      <w:r w:rsidR="00CE7F52">
        <w:t>angles that were formed through t</w:t>
      </w:r>
      <w:r w:rsidR="00E75C4E">
        <w:t>his</w:t>
      </w:r>
      <w:r w:rsidR="00CE7F52">
        <w:t xml:space="preserve"> rotation.  </w:t>
      </w:r>
      <w:r w:rsidR="00030CEF">
        <w:t>For example, l</w:t>
      </w:r>
      <w:r w:rsidR="00CE7F52">
        <w:t xml:space="preserve">ook at the </w:t>
      </w:r>
      <w:r w:rsidR="00E7722A">
        <w:t>measures o</w:t>
      </w:r>
      <w:r w:rsidR="00E75C4E">
        <w:t xml:space="preserve">f </w:t>
      </w:r>
      <w:r w:rsidR="00BA0AC7" w:rsidRPr="00BA0AC7">
        <w:rPr>
          <w:position w:val="-6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3.5pt" o:ole="">
            <v:imagedata r:id="rId10" o:title=""/>
          </v:shape>
          <o:OLEObject Type="Embed" ProgID="Equation.DSMT4" ShapeID="_x0000_i1025" DrawAspect="Content" ObjectID="_1490002454" r:id="rId11"/>
        </w:object>
      </w:r>
      <w:r w:rsidR="00BA0AC7">
        <w:t xml:space="preserve"> </w:t>
      </w:r>
      <w:r w:rsidR="00E7722A">
        <w:t>and</w:t>
      </w:r>
      <w:r w:rsidR="00BA0AC7">
        <w:t xml:space="preserve"> </w:t>
      </w:r>
      <w:r w:rsidR="00BA0AC7" w:rsidRPr="00BA0AC7">
        <w:rPr>
          <w:position w:val="-6"/>
        </w:rPr>
        <w:object w:dxaOrig="800" w:dyaOrig="279">
          <v:shape id="_x0000_i1026" type="#_x0000_t75" style="width:40.5pt;height:13.5pt" o:ole="">
            <v:imagedata r:id="rId12" o:title=""/>
          </v:shape>
          <o:OLEObject Type="Embed" ProgID="Equation.DSMT4" ShapeID="_x0000_i1026" DrawAspect="Content" ObjectID="_1490002455" r:id="rId13"/>
        </w:object>
      </w:r>
      <w:r w:rsidR="00BE0C75">
        <w:t xml:space="preserve">.  </w:t>
      </w:r>
      <w:r w:rsidR="005B3061">
        <w:t>How are the two angles related?</w:t>
      </w:r>
    </w:p>
    <w:p w:rsidR="00CA4EC8" w:rsidRDefault="00CA4EC8"/>
    <w:p w:rsidR="009015F9" w:rsidRDefault="009015F9"/>
    <w:p w:rsidR="00CA4EC8" w:rsidRDefault="000D2601">
      <w:r>
        <w:t>5</w:t>
      </w:r>
      <w:r w:rsidR="005B3061">
        <w:t xml:space="preserve">d.  </w:t>
      </w:r>
      <w:r w:rsidR="00CA4EC8">
        <w:t xml:space="preserve">The slope of the line through a pre-image point and the origin should be the </w:t>
      </w:r>
      <w:r w:rsidR="00A91492">
        <w:t>___________________</w:t>
      </w:r>
    </w:p>
    <w:p w:rsidR="00CA4EC8" w:rsidRDefault="00CA4EC8">
      <w:pPr>
        <w:ind w:left="720"/>
      </w:pPr>
    </w:p>
    <w:p w:rsidR="00CA4EC8" w:rsidRDefault="00CA4EC8" w:rsidP="00F90C8A">
      <w:pPr>
        <w:ind w:firstLine="450"/>
      </w:pPr>
      <w:r>
        <w:t>_________________________ of the slope of a line through</w:t>
      </w:r>
      <w:r w:rsidR="00F90C8A">
        <w:t xml:space="preserve"> the image point and the origin.</w:t>
      </w:r>
    </w:p>
    <w:p w:rsidR="00511F9A" w:rsidRDefault="009E1435">
      <w:pPr>
        <w:rPr>
          <w:i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31470</wp:posOffset>
            </wp:positionH>
            <wp:positionV relativeFrom="paragraph">
              <wp:posOffset>-42894</wp:posOffset>
            </wp:positionV>
            <wp:extent cx="1996440" cy="2209800"/>
            <wp:effectExtent l="19050" t="0" r="381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5466" t="18102" r="16356" b="138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D2601">
        <w:t>6</w:t>
      </w:r>
      <w:r w:rsidR="00511F9A">
        <w:t>a.</w:t>
      </w:r>
      <w:r w:rsidR="00511F9A" w:rsidRPr="00511F9A">
        <w:rPr>
          <w:noProof/>
        </w:rPr>
        <w:t xml:space="preserve"> </w:t>
      </w:r>
      <w:r w:rsidR="00511F9A">
        <w:rPr>
          <w:noProof/>
        </w:rPr>
        <w:tab/>
      </w:r>
      <w:r w:rsidR="00511F9A">
        <w:rPr>
          <w:noProof/>
        </w:rPr>
        <w:tab/>
      </w:r>
      <w:r w:rsidR="00511F9A">
        <w:rPr>
          <w:noProof/>
        </w:rPr>
        <w:tab/>
      </w:r>
      <w:r w:rsidR="00511F9A">
        <w:rPr>
          <w:noProof/>
        </w:rPr>
        <w:tab/>
      </w:r>
      <w:r w:rsidR="00511F9A">
        <w:rPr>
          <w:noProof/>
        </w:rPr>
        <w:tab/>
      </w:r>
      <w:r w:rsidR="00511F9A">
        <w:rPr>
          <w:noProof/>
        </w:rPr>
        <w:tab/>
      </w:r>
      <w:r>
        <w:rPr>
          <w:noProof/>
        </w:rPr>
        <w:tab/>
      </w:r>
      <w:r w:rsidR="001539BD">
        <w:rPr>
          <w:noProof/>
        </w:rPr>
        <w:t xml:space="preserve">Fill in the </w:t>
      </w:r>
      <w:r w:rsidR="006C0928">
        <w:rPr>
          <w:noProof/>
        </w:rPr>
        <w:t>table</w:t>
      </w:r>
      <w:r w:rsidR="001539BD">
        <w:rPr>
          <w:noProof/>
        </w:rPr>
        <w:t xml:space="preserve"> below:</w:t>
      </w:r>
    </w:p>
    <w:tbl>
      <w:tblPr>
        <w:tblpPr w:leftFromText="180" w:rightFromText="180" w:vertAnchor="text" w:horzAnchor="page" w:tblpX="6361" w:tblpY="37"/>
        <w:tblOverlap w:val="never"/>
        <w:tblW w:w="4698" w:type="dxa"/>
        <w:tblLook w:val="0000"/>
      </w:tblPr>
      <w:tblGrid>
        <w:gridCol w:w="1979"/>
        <w:gridCol w:w="2719"/>
      </w:tblGrid>
      <w:tr w:rsidR="00511F9A" w:rsidRPr="006A344E" w:rsidTr="00EB4187">
        <w:trPr>
          <w:trHeight w:val="329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  <w:u w:val="single"/>
              </w:rPr>
            </w:pPr>
            <w:r w:rsidRPr="006A344E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2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EB4187" w:rsidP="001539BD">
            <w:pPr>
              <w:jc w:val="center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u w:val="single"/>
              </w:rPr>
              <w:t>180</w:t>
            </w:r>
            <w:r w:rsidR="00511F9A">
              <w:rPr>
                <w:rFonts w:ascii="Arial" w:hAnsi="Arial" w:cs="Arial"/>
                <w:u w:val="single"/>
              </w:rPr>
              <w:t>°</w:t>
            </w:r>
            <w:r w:rsidR="00511F9A" w:rsidRPr="006A344E">
              <w:rPr>
                <w:rFonts w:ascii="Arial" w:hAnsi="Arial" w:cs="Arial"/>
                <w:u w:val="single"/>
              </w:rPr>
              <w:t xml:space="preserve"> Counterclockwise  Rotation Image</w:t>
            </w:r>
          </w:p>
        </w:tc>
      </w:tr>
      <w:tr w:rsidR="00511F9A" w:rsidRPr="006A344E" w:rsidTr="00EB4187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A(0, 0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A'( 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511F9A" w:rsidRPr="006A344E" w:rsidTr="00EB4187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B(3, 3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511F9A" w:rsidRPr="006A344E" w:rsidTr="00EB4187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C(5, 5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C'(          ,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 )</w:t>
            </w:r>
          </w:p>
        </w:tc>
      </w:tr>
      <w:tr w:rsidR="00511F9A" w:rsidRPr="006A344E" w:rsidTr="00EB4187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D(7, 3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D'(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511F9A" w:rsidRPr="006A344E" w:rsidTr="00EB4187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E(5, 1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511F9A" w:rsidRPr="006A344E" w:rsidRDefault="00511F9A" w:rsidP="001539BD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E'(         </w:t>
            </w:r>
            <w:r>
              <w:rPr>
                <w:rFonts w:ascii="Arial" w:hAnsi="Arial" w:cs="Arial"/>
              </w:rPr>
              <w:t xml:space="preserve"> ,   </w:t>
            </w:r>
            <w:r w:rsidRPr="006A344E">
              <w:rPr>
                <w:rFonts w:ascii="Arial" w:hAnsi="Arial" w:cs="Arial"/>
              </w:rPr>
              <w:t xml:space="preserve">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CA4EC8" w:rsidRDefault="00CA4EC8">
      <w:pPr>
        <w:rPr>
          <w:i/>
        </w:rPr>
      </w:pPr>
    </w:p>
    <w:p w:rsidR="00CA4EC8" w:rsidRDefault="00CA4EC8"/>
    <w:p w:rsidR="0066120B" w:rsidRDefault="0066120B"/>
    <w:p w:rsidR="0066120B" w:rsidRDefault="0066120B"/>
    <w:p w:rsidR="0066120B" w:rsidRDefault="0066120B"/>
    <w:p w:rsidR="0066120B" w:rsidRDefault="0066120B"/>
    <w:p w:rsidR="0066120B" w:rsidRDefault="0066120B"/>
    <w:p w:rsidR="0066120B" w:rsidRDefault="0066120B"/>
    <w:p w:rsidR="0066120B" w:rsidRDefault="0066120B"/>
    <w:p w:rsidR="0066120B" w:rsidRDefault="0066120B"/>
    <w:p w:rsidR="0066120B" w:rsidRDefault="0066120B"/>
    <w:p w:rsidR="0066120B" w:rsidRDefault="008D1701">
      <w:r>
        <w:rPr>
          <w:noProof/>
        </w:rPr>
        <w:pict>
          <v:rect id="_x0000_s1076" style="position:absolute;margin-left:21.3pt;margin-top:12pt;width:310.5pt;height:20.25pt;z-index:251675648" filled="f"/>
        </w:pict>
      </w:r>
    </w:p>
    <w:p w:rsidR="00CA4EC8" w:rsidRDefault="000D2601">
      <w:r>
        <w:t>6</w:t>
      </w:r>
      <w:r w:rsidR="00CA4EC8">
        <w:t>b.</w:t>
      </w:r>
      <w:r w:rsidR="00F60AC5">
        <w:t xml:space="preserve">   </w:t>
      </w:r>
      <w:r w:rsidR="00823DAC">
        <w:t>T</w:t>
      </w:r>
      <w:r w:rsidR="00CA4EC8">
        <w:t>he rule</w:t>
      </w:r>
      <w:r w:rsidR="00F60AC5">
        <w:t xml:space="preserve"> for a </w:t>
      </w:r>
      <w:r w:rsidR="00F60AC5" w:rsidRPr="003D08F4">
        <w:rPr>
          <w:b/>
        </w:rPr>
        <w:t>180</w:t>
      </w:r>
      <w:r w:rsidR="00F60AC5" w:rsidRPr="003D08F4">
        <w:rPr>
          <w:rFonts w:ascii="Arial" w:hAnsi="Arial" w:cs="Arial"/>
          <w:b/>
        </w:rPr>
        <w:t>°</w:t>
      </w:r>
      <w:r w:rsidR="00F60AC5" w:rsidRPr="003D08F4">
        <w:rPr>
          <w:b/>
        </w:rPr>
        <w:t xml:space="preserve"> rotation</w:t>
      </w:r>
      <w:r w:rsidR="00F60AC5">
        <w:t xml:space="preserve"> </w:t>
      </w:r>
      <w:r w:rsidR="00CA4EC8">
        <w:t>is (</w:t>
      </w:r>
      <w:r w:rsidR="00CA4EC8">
        <w:rPr>
          <w:i/>
        </w:rPr>
        <w:t>x</w:t>
      </w:r>
      <w:r w:rsidR="00CA4EC8">
        <w:t xml:space="preserve">, </w:t>
      </w:r>
      <w:r w:rsidR="00CA4EC8">
        <w:rPr>
          <w:i/>
        </w:rPr>
        <w:t>y</w:t>
      </w:r>
      <w:r w:rsidR="00CA4EC8">
        <w:t xml:space="preserve">) </w:t>
      </w:r>
      <w:r w:rsidR="00CA4EC8">
        <w:sym w:font="Wingdings" w:char="F0E0"/>
      </w:r>
      <w:r w:rsidR="00CA4EC8">
        <w:t xml:space="preserve"> (       </w:t>
      </w:r>
      <w:r w:rsidR="0013172C">
        <w:t xml:space="preserve">       </w:t>
      </w:r>
      <w:r w:rsidR="00CA4EC8">
        <w:t xml:space="preserve">   ,      </w:t>
      </w:r>
      <w:r w:rsidR="0013172C">
        <w:t xml:space="preserve">       </w:t>
      </w:r>
      <w:r w:rsidR="00CA4EC8">
        <w:t xml:space="preserve">    )</w:t>
      </w:r>
    </w:p>
    <w:p w:rsidR="00CA4EC8" w:rsidRPr="007F1E39" w:rsidRDefault="00CA4EC8">
      <w:pPr>
        <w:rPr>
          <w:sz w:val="16"/>
          <w:szCs w:val="16"/>
        </w:rPr>
      </w:pPr>
    </w:p>
    <w:p w:rsidR="00CA4EC8" w:rsidRDefault="000D2601" w:rsidP="006705CA">
      <w:pPr>
        <w:ind w:left="450" w:hanging="450"/>
      </w:pPr>
      <w:r>
        <w:t>6</w:t>
      </w:r>
      <w:r w:rsidR="00CA4EC8">
        <w:t>c.</w:t>
      </w:r>
      <w:r w:rsidR="00A654CB">
        <w:t xml:space="preserve">  </w:t>
      </w:r>
      <w:r w:rsidR="00E75C4E">
        <w:t xml:space="preserve">Notice the angles that were formed through this rotation.  For example, look at the measures of </w:t>
      </w:r>
      <w:r w:rsidR="00E75C4E" w:rsidRPr="00BA0AC7">
        <w:rPr>
          <w:position w:val="-6"/>
        </w:rPr>
        <w:object w:dxaOrig="820" w:dyaOrig="279">
          <v:shape id="_x0000_i1027" type="#_x0000_t75" style="width:40.5pt;height:13.5pt" o:ole="">
            <v:imagedata r:id="rId10" o:title=""/>
          </v:shape>
          <o:OLEObject Type="Embed" ProgID="Equation.DSMT4" ShapeID="_x0000_i1027" DrawAspect="Content" ObjectID="_1490002456" r:id="rId15"/>
        </w:object>
      </w:r>
      <w:r w:rsidR="00E75C4E">
        <w:t xml:space="preserve"> and </w:t>
      </w:r>
      <w:r w:rsidR="00E75C4E" w:rsidRPr="00BA0AC7">
        <w:rPr>
          <w:position w:val="-6"/>
        </w:rPr>
        <w:object w:dxaOrig="800" w:dyaOrig="279">
          <v:shape id="_x0000_i1028" type="#_x0000_t75" style="width:40.5pt;height:13.5pt" o:ole="">
            <v:imagedata r:id="rId12" o:title=""/>
          </v:shape>
          <o:OLEObject Type="Embed" ProgID="Equation.DSMT4" ShapeID="_x0000_i1028" DrawAspect="Content" ObjectID="_1490002457" r:id="rId16"/>
        </w:object>
      </w:r>
      <w:r w:rsidR="00E75C4E">
        <w:t>.  How are the two angles related?</w:t>
      </w:r>
    </w:p>
    <w:p w:rsidR="0032666B" w:rsidRDefault="0032666B" w:rsidP="0032666B">
      <w:pPr>
        <w:ind w:left="450" w:hanging="450"/>
      </w:pPr>
    </w:p>
    <w:p w:rsidR="0032666B" w:rsidRDefault="0032666B" w:rsidP="0032666B">
      <w:pPr>
        <w:ind w:left="450" w:hanging="450"/>
      </w:pPr>
    </w:p>
    <w:p w:rsidR="0032666B" w:rsidRDefault="0032666B" w:rsidP="0032666B">
      <w:pPr>
        <w:ind w:left="450" w:hanging="450"/>
      </w:pPr>
    </w:p>
    <w:p w:rsidR="00CA4EC8" w:rsidRPr="007F1E39" w:rsidRDefault="00062E3D">
      <w:pPr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78130</wp:posOffset>
            </wp:positionH>
            <wp:positionV relativeFrom="paragraph">
              <wp:posOffset>98425</wp:posOffset>
            </wp:positionV>
            <wp:extent cx="2045970" cy="2255520"/>
            <wp:effectExtent l="1905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4656" t="18248" r="16194" b="129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970" cy="2255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D1701" w:rsidRPr="008D1701">
        <w:rPr>
          <w:noProof/>
        </w:rPr>
        <w:pict>
          <v:shape id="_x0000_s1060" type="#_x0000_t32" style="position:absolute;margin-left:-4.65pt;margin-top:3.75pt;width:508.5pt;height:.75pt;flip:y;z-index:251663360;mso-position-horizontal-relative:text;mso-position-vertical-relative:text" o:connectortype="straight" strokeweight="1.25pt">
            <v:stroke dashstyle="1 1"/>
          </v:shape>
        </w:pict>
      </w:r>
    </w:p>
    <w:p w:rsidR="00CA4EC8" w:rsidRDefault="002226E0">
      <w:r>
        <w:t xml:space="preserve">7a.  </w:t>
      </w:r>
    </w:p>
    <w:p w:rsidR="00080FCD" w:rsidRDefault="00080FC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ill in the </w:t>
      </w:r>
      <w:r w:rsidR="006C0928">
        <w:t>table</w:t>
      </w:r>
      <w:r>
        <w:t xml:space="preserve"> below:</w:t>
      </w:r>
    </w:p>
    <w:tbl>
      <w:tblPr>
        <w:tblpPr w:leftFromText="180" w:rightFromText="180" w:vertAnchor="text" w:horzAnchor="page" w:tblpX="6361" w:tblpY="37"/>
        <w:tblOverlap w:val="never"/>
        <w:tblW w:w="4698" w:type="dxa"/>
        <w:tblLook w:val="0000"/>
      </w:tblPr>
      <w:tblGrid>
        <w:gridCol w:w="1979"/>
        <w:gridCol w:w="2719"/>
      </w:tblGrid>
      <w:tr w:rsidR="00080FCD" w:rsidRPr="006A344E" w:rsidTr="006918DA">
        <w:trPr>
          <w:trHeight w:val="329"/>
        </w:trPr>
        <w:tc>
          <w:tcPr>
            <w:tcW w:w="1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  <w:u w:val="single"/>
              </w:rPr>
            </w:pPr>
            <w:r w:rsidRPr="006A344E">
              <w:rPr>
                <w:rFonts w:ascii="Arial" w:hAnsi="Arial" w:cs="Arial"/>
                <w:u w:val="single"/>
              </w:rPr>
              <w:t>Pre-Image</w:t>
            </w:r>
          </w:p>
        </w:tc>
        <w:tc>
          <w:tcPr>
            <w:tcW w:w="27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58257B" w:rsidP="006918DA">
            <w:pPr>
              <w:jc w:val="center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u w:val="single"/>
              </w:rPr>
              <w:t>270</w:t>
            </w:r>
            <w:r w:rsidR="00080FCD">
              <w:rPr>
                <w:rFonts w:ascii="Arial" w:hAnsi="Arial" w:cs="Arial"/>
                <w:u w:val="single"/>
              </w:rPr>
              <w:t>°</w:t>
            </w:r>
            <w:r w:rsidR="00080FCD" w:rsidRPr="006A344E">
              <w:rPr>
                <w:rFonts w:ascii="Arial" w:hAnsi="Arial" w:cs="Arial"/>
                <w:u w:val="single"/>
              </w:rPr>
              <w:t xml:space="preserve"> Counterclockwise  Rotation Image</w:t>
            </w:r>
          </w:p>
        </w:tc>
      </w:tr>
      <w:tr w:rsidR="00080FCD" w:rsidRPr="006A344E" w:rsidTr="006918DA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A(0, 0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A'( 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80FCD" w:rsidRPr="006A344E" w:rsidTr="006918DA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B(3, 3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80FCD" w:rsidRPr="006A344E" w:rsidTr="006918DA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C(5, 5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C'(          ,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 )</w:t>
            </w:r>
          </w:p>
        </w:tc>
      </w:tr>
      <w:tr w:rsidR="00080FCD" w:rsidRPr="006A344E" w:rsidTr="006918DA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D(7, 3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D'(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80FCD" w:rsidRPr="006A344E" w:rsidTr="006918DA">
        <w:trPr>
          <w:trHeight w:val="329"/>
        </w:trPr>
        <w:tc>
          <w:tcPr>
            <w:tcW w:w="197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>E(5, 1)</w:t>
            </w:r>
          </w:p>
        </w:tc>
        <w:tc>
          <w:tcPr>
            <w:tcW w:w="27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80FCD" w:rsidRPr="006A344E" w:rsidRDefault="00080FCD" w:rsidP="006918DA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E'(         </w:t>
            </w:r>
            <w:r>
              <w:rPr>
                <w:rFonts w:ascii="Arial" w:hAnsi="Arial" w:cs="Arial"/>
              </w:rPr>
              <w:t xml:space="preserve"> ,   </w:t>
            </w:r>
            <w:r w:rsidRPr="006A344E">
              <w:rPr>
                <w:rFonts w:ascii="Arial" w:hAnsi="Arial" w:cs="Arial"/>
              </w:rPr>
              <w:t xml:space="preserve">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2226E0" w:rsidRDefault="002226E0"/>
    <w:p w:rsidR="00062E3D" w:rsidRDefault="00062E3D"/>
    <w:p w:rsidR="00062E3D" w:rsidRDefault="00062E3D"/>
    <w:p w:rsidR="00062E3D" w:rsidRDefault="00062E3D"/>
    <w:p w:rsidR="00062E3D" w:rsidRDefault="00062E3D"/>
    <w:p w:rsidR="00062E3D" w:rsidRDefault="00062E3D"/>
    <w:p w:rsidR="00062E3D" w:rsidRDefault="00062E3D"/>
    <w:p w:rsidR="00062E3D" w:rsidRDefault="00062E3D"/>
    <w:p w:rsidR="00062E3D" w:rsidRDefault="00062E3D"/>
    <w:p w:rsidR="00062E3D" w:rsidRDefault="00062E3D"/>
    <w:p w:rsidR="0058257B" w:rsidRDefault="008D1701">
      <w:r w:rsidRPr="008D1701">
        <w:rPr>
          <w:i/>
          <w:noProof/>
        </w:rPr>
        <w:pict>
          <v:rect id="_x0000_s1077" style="position:absolute;margin-left:21.3pt;margin-top:10.15pt;width:310.5pt;height:20.25pt;z-index:251679744" filled="f"/>
        </w:pict>
      </w:r>
    </w:p>
    <w:p w:rsidR="002226E0" w:rsidRDefault="0058257B">
      <w:r>
        <w:t xml:space="preserve">7b.   The rule for a </w:t>
      </w:r>
      <w:r w:rsidRPr="003D08F4">
        <w:rPr>
          <w:b/>
        </w:rPr>
        <w:t>270</w:t>
      </w:r>
      <w:r w:rsidRPr="003D08F4">
        <w:rPr>
          <w:rFonts w:ascii="Arial" w:hAnsi="Arial" w:cs="Arial"/>
          <w:b/>
        </w:rPr>
        <w:t>°</w:t>
      </w:r>
      <w:r w:rsidRPr="003D08F4">
        <w:rPr>
          <w:b/>
        </w:rPr>
        <w:t xml:space="preserve"> rotation</w:t>
      </w:r>
      <w:r>
        <w:t xml:space="preserve"> is (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) </w:t>
      </w:r>
      <w:r>
        <w:sym w:font="Wingdings" w:char="F0E0"/>
      </w:r>
      <w:r>
        <w:t xml:space="preserve"> (                 ,                 )</w:t>
      </w:r>
    </w:p>
    <w:p w:rsidR="002226E0" w:rsidRDefault="002226E0"/>
    <w:p w:rsidR="0080515C" w:rsidRDefault="0080515C" w:rsidP="00672D19">
      <w:pPr>
        <w:ind w:left="450" w:hanging="450"/>
      </w:pPr>
      <w:r>
        <w:t xml:space="preserve">7c.  </w:t>
      </w:r>
      <w:r w:rsidR="00672D19">
        <w:t xml:space="preserve">Notice the angles that were formed through this rotation.  For example, look at the measures of </w:t>
      </w:r>
      <w:r w:rsidR="00672D19" w:rsidRPr="00BA0AC7">
        <w:rPr>
          <w:position w:val="-6"/>
        </w:rPr>
        <w:object w:dxaOrig="820" w:dyaOrig="279">
          <v:shape id="_x0000_i1029" type="#_x0000_t75" style="width:40.5pt;height:13.5pt" o:ole="">
            <v:imagedata r:id="rId10" o:title=""/>
          </v:shape>
          <o:OLEObject Type="Embed" ProgID="Equation.DSMT4" ShapeID="_x0000_i1029" DrawAspect="Content" ObjectID="_1490002458" r:id="rId18"/>
        </w:object>
      </w:r>
      <w:r w:rsidR="00672D19">
        <w:t xml:space="preserve"> and </w:t>
      </w:r>
      <w:r w:rsidR="00672D19" w:rsidRPr="00BA0AC7">
        <w:rPr>
          <w:position w:val="-6"/>
        </w:rPr>
        <w:object w:dxaOrig="800" w:dyaOrig="279">
          <v:shape id="_x0000_i1030" type="#_x0000_t75" style="width:40.5pt;height:13.5pt" o:ole="">
            <v:imagedata r:id="rId12" o:title=""/>
          </v:shape>
          <o:OLEObject Type="Embed" ProgID="Equation.DSMT4" ShapeID="_x0000_i1030" DrawAspect="Content" ObjectID="_1490002459" r:id="rId19"/>
        </w:object>
      </w:r>
      <w:r w:rsidR="00672D19">
        <w:t>.  How are the two angles related?</w:t>
      </w:r>
    </w:p>
    <w:p w:rsidR="0013160F" w:rsidRDefault="0013160F" w:rsidP="0080515C">
      <w:pPr>
        <w:ind w:left="450" w:hanging="450"/>
      </w:pPr>
    </w:p>
    <w:p w:rsidR="0013160F" w:rsidRDefault="0013160F" w:rsidP="0080515C">
      <w:pPr>
        <w:ind w:left="450" w:hanging="450"/>
      </w:pPr>
    </w:p>
    <w:p w:rsidR="0071111F" w:rsidRDefault="0071111F" w:rsidP="0080515C">
      <w:pPr>
        <w:ind w:left="450" w:hanging="450"/>
      </w:pPr>
    </w:p>
    <w:p w:rsidR="0071111F" w:rsidRDefault="0071111F" w:rsidP="0080515C">
      <w:pPr>
        <w:ind w:left="450" w:hanging="450"/>
      </w:pPr>
    </w:p>
    <w:p w:rsidR="0071111F" w:rsidRDefault="0071111F" w:rsidP="0080515C">
      <w:pPr>
        <w:ind w:left="450" w:hanging="450"/>
      </w:pPr>
    </w:p>
    <w:p w:rsidR="0071111F" w:rsidRDefault="0071111F" w:rsidP="0080515C">
      <w:pPr>
        <w:ind w:left="450" w:hanging="450"/>
      </w:pPr>
    </w:p>
    <w:p w:rsidR="0071111F" w:rsidRDefault="0071111F" w:rsidP="0080515C">
      <w:pPr>
        <w:ind w:left="450" w:hanging="450"/>
      </w:pPr>
    </w:p>
    <w:p w:rsidR="008D43A3" w:rsidRDefault="0067486A" w:rsidP="0071111F">
      <w:pPr>
        <w:ind w:left="450" w:hanging="450"/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2890</wp:posOffset>
            </wp:positionH>
            <wp:positionV relativeFrom="paragraph">
              <wp:posOffset>-635</wp:posOffset>
            </wp:positionV>
            <wp:extent cx="1847850" cy="2042160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042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8a.  </w:t>
      </w:r>
      <w:r w:rsidR="008D43A3">
        <w:tab/>
      </w:r>
      <w:r w:rsidR="003C64DD">
        <w:tab/>
      </w:r>
      <w:r w:rsidR="003C64DD">
        <w:tab/>
      </w:r>
      <w:r w:rsidR="003C64DD">
        <w:tab/>
      </w:r>
      <w:r w:rsidR="003C64DD">
        <w:tab/>
      </w:r>
      <w:r w:rsidR="003C64DD">
        <w:tab/>
      </w:r>
    </w:p>
    <w:p w:rsidR="008D43A3" w:rsidRDefault="00D03451">
      <w:r>
        <w:tab/>
      </w:r>
      <w:r>
        <w:tab/>
      </w:r>
      <w:r>
        <w:tab/>
      </w:r>
      <w:r>
        <w:tab/>
      </w:r>
      <w:r>
        <w:tab/>
      </w:r>
      <w:r>
        <w:tab/>
      </w:r>
      <w:r w:rsidR="009B6AE0">
        <w:tab/>
      </w:r>
      <w:r>
        <w:t xml:space="preserve">Fill in the </w:t>
      </w:r>
      <w:r w:rsidR="006C0928">
        <w:t>table</w:t>
      </w:r>
      <w:r>
        <w:t xml:space="preserve"> below:</w:t>
      </w:r>
    </w:p>
    <w:tbl>
      <w:tblPr>
        <w:tblpPr w:leftFromText="180" w:rightFromText="180" w:vertAnchor="text" w:horzAnchor="page" w:tblpX="6265" w:tblpY="37"/>
        <w:tblOverlap w:val="never"/>
        <w:tblW w:w="4338" w:type="dxa"/>
        <w:tblLook w:val="0000"/>
      </w:tblPr>
      <w:tblGrid>
        <w:gridCol w:w="1589"/>
        <w:gridCol w:w="2749"/>
      </w:tblGrid>
      <w:tr w:rsidR="00D03451" w:rsidRPr="008D43A3" w:rsidTr="009B6AE0">
        <w:trPr>
          <w:trHeight w:val="350"/>
        </w:trPr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467E2C" w:rsidRDefault="00D03451" w:rsidP="009B6AE0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>Pre-Image</w:t>
            </w:r>
          </w:p>
        </w:tc>
        <w:tc>
          <w:tcPr>
            <w:tcW w:w="27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467E2C" w:rsidRDefault="00D03451" w:rsidP="009B6AE0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Reflection Image over </w:t>
            </w:r>
            <w:r w:rsidRPr="00467E2C">
              <w:rPr>
                <w:rFonts w:ascii="Arial" w:hAnsi="Arial" w:cs="Arial"/>
                <w:i/>
                <w:sz w:val="20"/>
                <w:szCs w:val="20"/>
                <w:u w:val="single"/>
              </w:rPr>
              <w:t>y-axis</w:t>
            </w:r>
          </w:p>
        </w:tc>
      </w:tr>
      <w:tr w:rsidR="00D03451" w:rsidRPr="008D43A3" w:rsidTr="009B6AE0">
        <w:trPr>
          <w:trHeight w:val="350"/>
        </w:trPr>
        <w:tc>
          <w:tcPr>
            <w:tcW w:w="1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5C543B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="00D03451" w:rsidRPr="008D43A3">
              <w:rPr>
                <w:rFonts w:ascii="Arial" w:hAnsi="Arial" w:cs="Arial"/>
              </w:rPr>
              <w:t>(-5, 2)</w:t>
            </w:r>
          </w:p>
        </w:tc>
        <w:tc>
          <w:tcPr>
            <w:tcW w:w="2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1A0F03" w:rsidP="009B6AE0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A'(        </w:t>
            </w:r>
            <w:r>
              <w:rPr>
                <w:rFonts w:ascii="Arial" w:hAnsi="Arial" w:cs="Arial"/>
              </w:rPr>
              <w:t xml:space="preserve"> </w:t>
            </w:r>
            <w:r w:rsidRPr="006A344E">
              <w:rPr>
                <w:rFonts w:ascii="Arial" w:hAnsi="Arial" w:cs="Arial"/>
              </w:rPr>
              <w:t xml:space="preserve">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D03451" w:rsidRPr="008D43A3" w:rsidTr="009B6AE0">
        <w:trPr>
          <w:trHeight w:val="350"/>
        </w:trPr>
        <w:tc>
          <w:tcPr>
            <w:tcW w:w="1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5C543B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="00D03451" w:rsidRPr="008D43A3">
              <w:rPr>
                <w:rFonts w:ascii="Arial" w:hAnsi="Arial" w:cs="Arial"/>
              </w:rPr>
              <w:t>(-5, 5)</w:t>
            </w:r>
          </w:p>
        </w:tc>
        <w:tc>
          <w:tcPr>
            <w:tcW w:w="2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1A0F03" w:rsidP="009B6AE0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D03451" w:rsidRPr="008D43A3" w:rsidTr="009B6AE0">
        <w:trPr>
          <w:trHeight w:val="350"/>
        </w:trPr>
        <w:tc>
          <w:tcPr>
            <w:tcW w:w="1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5C543B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="00D03451" w:rsidRPr="008D43A3">
              <w:rPr>
                <w:rFonts w:ascii="Arial" w:hAnsi="Arial" w:cs="Arial"/>
              </w:rPr>
              <w:t>(-5, 7)</w:t>
            </w:r>
          </w:p>
        </w:tc>
        <w:tc>
          <w:tcPr>
            <w:tcW w:w="2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1A0F03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D03451" w:rsidRPr="008D43A3" w:rsidTr="009B6AE0">
        <w:trPr>
          <w:trHeight w:val="350"/>
        </w:trPr>
        <w:tc>
          <w:tcPr>
            <w:tcW w:w="1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5C543B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="00D03451" w:rsidRPr="008D43A3">
              <w:rPr>
                <w:rFonts w:ascii="Arial" w:hAnsi="Arial" w:cs="Arial"/>
              </w:rPr>
              <w:t>(-8, 7)</w:t>
            </w:r>
          </w:p>
        </w:tc>
        <w:tc>
          <w:tcPr>
            <w:tcW w:w="2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1A0F03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D03451" w:rsidRPr="008D43A3" w:rsidTr="009B6AE0">
        <w:trPr>
          <w:trHeight w:val="350"/>
        </w:trPr>
        <w:tc>
          <w:tcPr>
            <w:tcW w:w="158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5C543B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="00D03451" w:rsidRPr="008D43A3">
              <w:rPr>
                <w:rFonts w:ascii="Arial" w:hAnsi="Arial" w:cs="Arial"/>
              </w:rPr>
              <w:t>(-8, 5)</w:t>
            </w:r>
          </w:p>
        </w:tc>
        <w:tc>
          <w:tcPr>
            <w:tcW w:w="27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D03451" w:rsidRPr="008D43A3" w:rsidRDefault="001A0F03" w:rsidP="009B6AE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8D43A3" w:rsidRDefault="008D43A3"/>
    <w:p w:rsidR="008D43A3" w:rsidRDefault="008D43A3"/>
    <w:p w:rsidR="008D43A3" w:rsidRDefault="008D43A3"/>
    <w:p w:rsidR="008D43A3" w:rsidRDefault="008D43A3"/>
    <w:p w:rsidR="008D43A3" w:rsidRDefault="008D43A3"/>
    <w:p w:rsidR="008D43A3" w:rsidRDefault="008D43A3"/>
    <w:p w:rsidR="008D43A3" w:rsidRDefault="008D43A3"/>
    <w:p w:rsidR="008D43A3" w:rsidRDefault="008D43A3"/>
    <w:p w:rsidR="001A4711" w:rsidRDefault="001A4711"/>
    <w:p w:rsidR="00CA4EC8" w:rsidRDefault="00212387">
      <w:r>
        <w:t>8</w:t>
      </w:r>
      <w:r w:rsidR="00023AB6">
        <w:t xml:space="preserve">b.  Describe the </w:t>
      </w:r>
      <w:r w:rsidR="00023AB6">
        <w:rPr>
          <w:i/>
        </w:rPr>
        <w:t xml:space="preserve">y-axis reflection </w:t>
      </w:r>
      <w:r w:rsidR="00023AB6">
        <w:t>of the flag as precisely as you can.</w:t>
      </w:r>
    </w:p>
    <w:p w:rsidR="00CA4EC8" w:rsidRDefault="00CA4EC8"/>
    <w:p w:rsidR="006705CA" w:rsidRDefault="006705CA"/>
    <w:p w:rsidR="00CA4EC8" w:rsidRDefault="008D1701">
      <w:r>
        <w:rPr>
          <w:noProof/>
        </w:rPr>
        <w:pict>
          <v:rect id="_x0000_s1058" style="position:absolute;margin-left:19.8pt;margin-top:10.65pt;width:302.4pt;height:20.25pt;z-index:251661312" filled="f"/>
        </w:pict>
      </w:r>
    </w:p>
    <w:p w:rsidR="00CA4EC8" w:rsidRDefault="00212387">
      <w:r>
        <w:t>8</w:t>
      </w:r>
      <w:r w:rsidR="00B05BBA">
        <w:t xml:space="preserve">c.   </w:t>
      </w:r>
      <w:r w:rsidR="00CA4EC8">
        <w:t xml:space="preserve">The rule </w:t>
      </w:r>
      <w:r w:rsidR="00B05BBA">
        <w:t xml:space="preserve">for a </w:t>
      </w:r>
      <w:r w:rsidR="00B05BBA" w:rsidRPr="000C04C2">
        <w:rPr>
          <w:b/>
          <w:i/>
        </w:rPr>
        <w:t>y</w:t>
      </w:r>
      <w:r w:rsidR="00B05BBA" w:rsidRPr="003D08F4">
        <w:rPr>
          <w:b/>
        </w:rPr>
        <w:t>-axis reflection</w:t>
      </w:r>
      <w:r w:rsidR="00B05BBA">
        <w:t xml:space="preserve"> </w:t>
      </w:r>
      <w:r w:rsidR="00CA4EC8">
        <w:t>is (</w:t>
      </w:r>
      <w:r w:rsidR="00CA4EC8">
        <w:rPr>
          <w:i/>
        </w:rPr>
        <w:t>x, y</w:t>
      </w:r>
      <w:r w:rsidR="00CA4EC8">
        <w:t xml:space="preserve">) </w:t>
      </w:r>
      <w:r w:rsidR="00CA4EC8">
        <w:sym w:font="Wingdings" w:char="F0E0"/>
      </w:r>
      <w:r w:rsidR="00CA4EC8">
        <w:t xml:space="preserve"> (  </w:t>
      </w:r>
      <w:r w:rsidR="0013172C">
        <w:t xml:space="preserve">        </w:t>
      </w:r>
      <w:r w:rsidR="00B05BBA">
        <w:t xml:space="preserve">  </w:t>
      </w:r>
      <w:r w:rsidR="00CA4EC8">
        <w:t xml:space="preserve"> , </w:t>
      </w:r>
      <w:r w:rsidR="0013172C">
        <w:t xml:space="preserve">        </w:t>
      </w:r>
      <w:r w:rsidR="00CA4EC8">
        <w:t xml:space="preserve">    )</w:t>
      </w:r>
    </w:p>
    <w:p w:rsidR="00021764" w:rsidRDefault="00021764"/>
    <w:p w:rsidR="00B05BBA" w:rsidRDefault="008D1701">
      <w:r>
        <w:rPr>
          <w:noProof/>
        </w:rPr>
        <w:pict>
          <v:shape id="_x0000_s1090" type="#_x0000_t32" style="position:absolute;margin-left:-3.3pt;margin-top:3pt;width:508.5pt;height:.75pt;flip:y;z-index:251681792" o:connectortype="straight" strokeweight="1.25pt">
            <v:stroke dashstyle="1 1"/>
          </v:shape>
        </w:pict>
      </w:r>
    </w:p>
    <w:p w:rsidR="00CA4EC8" w:rsidRPr="00A5093D" w:rsidRDefault="00373BBA">
      <w:pPr>
        <w:rPr>
          <w:rFonts w:ascii="Arial" w:hAnsi="Arial" w:cs="Arial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40970</wp:posOffset>
            </wp:positionH>
            <wp:positionV relativeFrom="paragraph">
              <wp:posOffset>160020</wp:posOffset>
            </wp:positionV>
            <wp:extent cx="2221230" cy="2072640"/>
            <wp:effectExtent l="19050" t="0" r="762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7702" t="22919" r="18492" b="20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23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0084">
        <w:t>9</w:t>
      </w:r>
      <w:r w:rsidR="00000285">
        <w:t xml:space="preserve">. </w:t>
      </w:r>
      <w:r w:rsidR="00330084">
        <w:t xml:space="preserve"> </w:t>
      </w:r>
      <w:r w:rsidR="00000285">
        <w:t xml:space="preserve"> </w:t>
      </w:r>
      <w:r w:rsidR="00023E9A" w:rsidRPr="00ED3D74">
        <w:rPr>
          <w:rFonts w:ascii="Arial" w:hAnsi="Arial" w:cs="Arial"/>
          <w:b/>
          <w:sz w:val="20"/>
          <w:szCs w:val="20"/>
        </w:rPr>
        <w:t>Reflect</w:t>
      </w:r>
      <w:r w:rsidR="00D43A8E">
        <w:rPr>
          <w:rFonts w:ascii="Arial" w:hAnsi="Arial" w:cs="Arial"/>
          <w:b/>
          <w:sz w:val="20"/>
          <w:szCs w:val="20"/>
        </w:rPr>
        <w:t>ed</w:t>
      </w:r>
      <w:r w:rsidR="00023E9A" w:rsidRPr="00ED3D74">
        <w:rPr>
          <w:rFonts w:ascii="Arial" w:hAnsi="Arial" w:cs="Arial"/>
          <w:b/>
          <w:sz w:val="20"/>
          <w:szCs w:val="20"/>
        </w:rPr>
        <w:t xml:space="preserve"> Across</w:t>
      </w:r>
      <w:r w:rsidR="008C7E97">
        <w:rPr>
          <w:rFonts w:ascii="Arial" w:hAnsi="Arial" w:cs="Arial"/>
          <w:b/>
          <w:sz w:val="20"/>
          <w:szCs w:val="20"/>
        </w:rPr>
        <w:t xml:space="preserve"> the</w:t>
      </w:r>
      <w:r w:rsidR="00023E9A" w:rsidRPr="00ED3D74">
        <w:rPr>
          <w:rFonts w:ascii="Arial" w:hAnsi="Arial" w:cs="Arial"/>
          <w:b/>
          <w:sz w:val="20"/>
          <w:szCs w:val="20"/>
        </w:rPr>
        <w:t xml:space="preserve"> </w:t>
      </w:r>
      <w:r w:rsidR="00023E9A" w:rsidRPr="00ED3D74">
        <w:rPr>
          <w:rFonts w:ascii="Arial" w:hAnsi="Arial" w:cs="Arial"/>
          <w:b/>
          <w:i/>
          <w:sz w:val="20"/>
          <w:szCs w:val="20"/>
        </w:rPr>
        <w:t xml:space="preserve">x </w:t>
      </w:r>
      <w:r w:rsidR="00A5093D">
        <w:rPr>
          <w:rFonts w:ascii="Arial" w:hAnsi="Arial" w:cs="Arial"/>
          <w:b/>
          <w:i/>
          <w:sz w:val="20"/>
          <w:szCs w:val="20"/>
        </w:rPr>
        <w:t>–</w:t>
      </w:r>
      <w:r w:rsidR="00023E9A" w:rsidRPr="00ED3D74">
        <w:rPr>
          <w:rFonts w:ascii="Arial" w:hAnsi="Arial" w:cs="Arial"/>
          <w:b/>
          <w:i/>
          <w:sz w:val="20"/>
          <w:szCs w:val="20"/>
        </w:rPr>
        <w:t xml:space="preserve"> </w:t>
      </w:r>
      <w:r w:rsidR="00023E9A" w:rsidRPr="00ED3D74">
        <w:rPr>
          <w:rFonts w:ascii="Arial" w:hAnsi="Arial" w:cs="Arial"/>
          <w:b/>
          <w:sz w:val="20"/>
          <w:szCs w:val="20"/>
        </w:rPr>
        <w:t>axis</w:t>
      </w:r>
    </w:p>
    <w:p w:rsidR="00D77388" w:rsidRDefault="00330084" w:rsidP="00321590">
      <w:pPr>
        <w:ind w:left="4320" w:firstLine="720"/>
      </w:pPr>
      <w:r>
        <w:t>Read #9a</w:t>
      </w:r>
      <w:r w:rsidR="00ED6C2A">
        <w:t xml:space="preserve"> below</w:t>
      </w:r>
      <w:r>
        <w:t xml:space="preserve"> then fill in the </w:t>
      </w:r>
      <w:r w:rsidR="00A018AD">
        <w:t>table</w:t>
      </w:r>
      <w:r w:rsidR="009B6AE0">
        <w:t>:</w:t>
      </w:r>
    </w:p>
    <w:tbl>
      <w:tblPr>
        <w:tblpPr w:leftFromText="180" w:rightFromText="180" w:vertAnchor="text" w:horzAnchor="page" w:tblpX="6181" w:tblpY="86"/>
        <w:tblOverlap w:val="never"/>
        <w:tblW w:w="4248" w:type="dxa"/>
        <w:tblLook w:val="0000"/>
      </w:tblPr>
      <w:tblGrid>
        <w:gridCol w:w="1492"/>
        <w:gridCol w:w="2756"/>
      </w:tblGrid>
      <w:tr w:rsidR="009B6AE0" w:rsidRPr="00D77388" w:rsidTr="00321590">
        <w:trPr>
          <w:trHeight w:val="334"/>
        </w:trPr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D77388">
              <w:rPr>
                <w:rFonts w:ascii="Arial" w:hAnsi="Arial" w:cs="Arial"/>
                <w:sz w:val="20"/>
                <w:szCs w:val="20"/>
                <w:u w:val="single"/>
              </w:rPr>
              <w:t>Pre-Image</w:t>
            </w:r>
          </w:p>
        </w:tc>
        <w:tc>
          <w:tcPr>
            <w:tcW w:w="2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467E2C" w:rsidRDefault="009B6AE0" w:rsidP="00321590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Reflection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>Points</w:t>
            </w: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 over </w:t>
            </w:r>
            <w:r>
              <w:rPr>
                <w:rFonts w:ascii="Arial" w:hAnsi="Arial" w:cs="Arial"/>
                <w:i/>
                <w:sz w:val="20"/>
                <w:szCs w:val="20"/>
                <w:u w:val="single"/>
              </w:rPr>
              <w:t>x</w:t>
            </w:r>
            <w:r w:rsidRPr="00467E2C">
              <w:rPr>
                <w:rFonts w:ascii="Arial" w:hAnsi="Arial" w:cs="Arial"/>
                <w:i/>
                <w:sz w:val="20"/>
                <w:szCs w:val="20"/>
                <w:u w:val="single"/>
              </w:rPr>
              <w:t>-axis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D77388">
              <w:rPr>
                <w:rFonts w:ascii="Arial" w:hAnsi="Arial" w:cs="Arial"/>
              </w:rPr>
              <w:t>(-4, 1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Pr="00D77388">
              <w:rPr>
                <w:rFonts w:ascii="Arial" w:hAnsi="Arial" w:cs="Arial"/>
              </w:rPr>
              <w:t>(3, -2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D77388">
              <w:rPr>
                <w:rFonts w:ascii="Arial" w:hAnsi="Arial" w:cs="Arial"/>
              </w:rPr>
              <w:t>(-2, -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D77388">
              <w:rPr>
                <w:rFonts w:ascii="Arial" w:hAnsi="Arial" w:cs="Arial"/>
              </w:rPr>
              <w:t>(4, 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993C4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D77388">
              <w:rPr>
                <w:rFonts w:ascii="Arial" w:hAnsi="Arial" w:cs="Arial"/>
              </w:rPr>
              <w:t>(</w:t>
            </w:r>
            <w:r w:rsidR="00993C42">
              <w:rPr>
                <w:rFonts w:ascii="Arial" w:hAnsi="Arial" w:cs="Arial"/>
              </w:rPr>
              <w:t>0, 1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9B6AE0" w:rsidRPr="00D77388" w:rsidTr="00321590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="00993C42">
              <w:rPr>
                <w:rFonts w:ascii="Arial" w:hAnsi="Arial" w:cs="Arial"/>
              </w:rPr>
              <w:t>(-3, 0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B6AE0" w:rsidRPr="00D77388" w:rsidRDefault="009B6AE0" w:rsidP="0032159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D77388" w:rsidRDefault="00D77388"/>
    <w:p w:rsidR="00000285" w:rsidRDefault="00000285"/>
    <w:p w:rsidR="00D77388" w:rsidRDefault="00D77388"/>
    <w:p w:rsidR="00D77388" w:rsidRDefault="00D77388"/>
    <w:p w:rsidR="00D77388" w:rsidRDefault="00D77388"/>
    <w:p w:rsidR="00D77388" w:rsidRDefault="00D77388"/>
    <w:p w:rsidR="002E065D" w:rsidRDefault="002E065D"/>
    <w:p w:rsidR="00052E79" w:rsidRDefault="00052E79"/>
    <w:p w:rsidR="00D77388" w:rsidRDefault="00D77388"/>
    <w:p w:rsidR="00321590" w:rsidRDefault="00321590"/>
    <w:p w:rsidR="00EB137C" w:rsidRDefault="00EB137C"/>
    <w:p w:rsidR="00330084" w:rsidRDefault="00212387" w:rsidP="00046637">
      <w:pPr>
        <w:ind w:left="360" w:hanging="360"/>
      </w:pPr>
      <w:r>
        <w:t>9</w:t>
      </w:r>
      <w:r w:rsidR="00AD0496">
        <w:t>a</w:t>
      </w:r>
      <w:r w:rsidR="00EB137C">
        <w:t xml:space="preserve">.  </w:t>
      </w:r>
      <w:r w:rsidR="009655A6">
        <w:t>Reflect the above</w:t>
      </w:r>
      <w:r w:rsidR="00330084">
        <w:t xml:space="preserve"> points </w:t>
      </w:r>
      <w:r w:rsidR="004C0683" w:rsidRPr="004C0683">
        <w:rPr>
          <w:i/>
        </w:rPr>
        <w:t>over the x-axis</w:t>
      </w:r>
      <w:r w:rsidR="004C0683">
        <w:t xml:space="preserve"> </w:t>
      </w:r>
      <w:r w:rsidR="00330084">
        <w:t>on the graph</w:t>
      </w:r>
      <w:r w:rsidR="009655A6">
        <w:t>.</w:t>
      </w:r>
      <w:r w:rsidR="00AD0496">
        <w:t xml:space="preserve">  </w:t>
      </w:r>
      <w:r w:rsidR="001C7B3C" w:rsidRPr="001C7B3C">
        <w:rPr>
          <w:i/>
        </w:rPr>
        <w:t>Label</w:t>
      </w:r>
      <w:r w:rsidR="001C7B3C">
        <w:t xml:space="preserve"> your points</w:t>
      </w:r>
      <w:r w:rsidR="00696C96">
        <w:t xml:space="preserve"> and write the coordinates in the table</w:t>
      </w:r>
      <w:r w:rsidR="001C7B3C">
        <w:t>.</w:t>
      </w:r>
      <w:r w:rsidR="00330084">
        <w:t xml:space="preserve">  </w:t>
      </w:r>
      <w:r w:rsidR="00330084" w:rsidRPr="00F961B2">
        <w:rPr>
          <w:i/>
        </w:rPr>
        <w:t>Draw a dotted line</w:t>
      </w:r>
      <w:r w:rsidR="00046637">
        <w:t xml:space="preserve"> </w:t>
      </w:r>
      <w:r w:rsidR="00330084">
        <w:t>connecting the</w:t>
      </w:r>
      <w:r w:rsidR="004C0683">
        <w:t xml:space="preserve"> </w:t>
      </w:r>
      <w:r w:rsidR="00330084">
        <w:t>pre-image points to the reflection points.</w:t>
      </w:r>
    </w:p>
    <w:p w:rsidR="00330084" w:rsidRDefault="00330084" w:rsidP="00330084"/>
    <w:p w:rsidR="00330084" w:rsidRDefault="00AD0496" w:rsidP="00AD0496">
      <w:r>
        <w:t>9b</w:t>
      </w:r>
      <w:r w:rsidR="00330084">
        <w:t xml:space="preserve">.  </w:t>
      </w:r>
      <w:r w:rsidR="00F73EE3">
        <w:t xml:space="preserve">What changed about the </w:t>
      </w:r>
      <w:r w:rsidR="00F73EE3" w:rsidRPr="00F73EE3">
        <w:rPr>
          <w:i/>
        </w:rPr>
        <w:t>x</w:t>
      </w:r>
      <w:r w:rsidR="00F73EE3">
        <w:t xml:space="preserve">-coordinates?  The </w:t>
      </w:r>
      <w:r w:rsidR="00F73EE3" w:rsidRPr="00F73EE3">
        <w:rPr>
          <w:i/>
        </w:rPr>
        <w:t>y</w:t>
      </w:r>
      <w:r w:rsidR="00F73EE3">
        <w:t>-coordinates?</w:t>
      </w:r>
      <w:r w:rsidR="00330084">
        <w:t xml:space="preserve">  </w:t>
      </w:r>
    </w:p>
    <w:p w:rsidR="006178BF" w:rsidRDefault="006178BF" w:rsidP="009529AB">
      <w:pPr>
        <w:ind w:left="270"/>
      </w:pPr>
    </w:p>
    <w:p w:rsidR="002419EB" w:rsidRDefault="002419EB" w:rsidP="002419EB">
      <w:pPr>
        <w:ind w:left="270" w:hanging="270"/>
      </w:pPr>
    </w:p>
    <w:p w:rsidR="00AD0496" w:rsidRDefault="00AD0496" w:rsidP="002419EB">
      <w:pPr>
        <w:ind w:left="270" w:hanging="270"/>
      </w:pPr>
    </w:p>
    <w:p w:rsidR="002419EB" w:rsidRDefault="00212387" w:rsidP="002419EB">
      <w:pPr>
        <w:ind w:left="270" w:hanging="270"/>
      </w:pPr>
      <w:r>
        <w:t>9</w:t>
      </w:r>
      <w:r w:rsidR="005062EB">
        <w:t>c</w:t>
      </w:r>
      <w:r w:rsidR="002419EB">
        <w:t xml:space="preserve">.  </w:t>
      </w:r>
      <w:r w:rsidR="00173FD1">
        <w:t xml:space="preserve">Compare the x-axis </w:t>
      </w:r>
      <w:r w:rsidR="00F55274">
        <w:t xml:space="preserve">to </w:t>
      </w:r>
      <w:r w:rsidR="00F961B2">
        <w:t xml:space="preserve">the </w:t>
      </w:r>
      <w:r w:rsidR="00FE658E">
        <w:t>line segments</w:t>
      </w:r>
      <w:r w:rsidR="00F961B2">
        <w:t xml:space="preserve"> connecting your</w:t>
      </w:r>
      <w:r w:rsidR="00F55274">
        <w:t xml:space="preserve"> points</w:t>
      </w:r>
      <w:r w:rsidR="00173FD1">
        <w:t xml:space="preserve">.  </w:t>
      </w:r>
      <w:r w:rsidR="00F55274">
        <w:t>What does the x-axis act as?</w:t>
      </w:r>
    </w:p>
    <w:p w:rsidR="00CF3076" w:rsidRDefault="00CF3076" w:rsidP="002419EB">
      <w:pPr>
        <w:ind w:left="270" w:hanging="270"/>
      </w:pPr>
    </w:p>
    <w:p w:rsidR="00CF3076" w:rsidRDefault="00CF3076" w:rsidP="002419EB">
      <w:pPr>
        <w:ind w:left="270" w:hanging="270"/>
      </w:pPr>
    </w:p>
    <w:p w:rsidR="00CA4EC8" w:rsidRDefault="008D1701">
      <w:r>
        <w:rPr>
          <w:noProof/>
        </w:rPr>
        <w:pict>
          <v:rect id="_x0000_s1066" style="position:absolute;margin-left:19.8pt;margin-top:10.85pt;width:314.4pt;height:22.2pt;z-index:251669504" filled="f"/>
        </w:pict>
      </w:r>
    </w:p>
    <w:p w:rsidR="00CA4EC8" w:rsidRDefault="00212387">
      <w:r>
        <w:t>9</w:t>
      </w:r>
      <w:r w:rsidR="005062EB">
        <w:t>d</w:t>
      </w:r>
      <w:r w:rsidR="00595622">
        <w:t xml:space="preserve">.   </w:t>
      </w:r>
      <w:r w:rsidR="00CA4EC8">
        <w:t xml:space="preserve">The rule </w:t>
      </w:r>
      <w:r w:rsidR="00595622">
        <w:t xml:space="preserve">for a </w:t>
      </w:r>
      <w:r w:rsidR="00595622" w:rsidRPr="000C04C2">
        <w:rPr>
          <w:b/>
          <w:i/>
        </w:rPr>
        <w:t>x</w:t>
      </w:r>
      <w:r w:rsidR="00595622">
        <w:rPr>
          <w:b/>
        </w:rPr>
        <w:t xml:space="preserve">-axis </w:t>
      </w:r>
      <w:r w:rsidR="00595622" w:rsidRPr="00595622">
        <w:rPr>
          <w:b/>
        </w:rPr>
        <w:t>reflection</w:t>
      </w:r>
      <w:r w:rsidR="00595622">
        <w:t xml:space="preserve"> </w:t>
      </w:r>
      <w:r w:rsidR="00CA4EC8" w:rsidRPr="00595622">
        <w:t>is</w:t>
      </w:r>
      <w:r w:rsidR="00CA4EC8">
        <w:t xml:space="preserve"> (</w:t>
      </w:r>
      <w:r w:rsidR="00CA4EC8">
        <w:rPr>
          <w:i/>
        </w:rPr>
        <w:t>x, y</w:t>
      </w:r>
      <w:r w:rsidR="00CA4EC8">
        <w:t xml:space="preserve">) </w:t>
      </w:r>
      <w:r w:rsidR="00CA4EC8">
        <w:sym w:font="Wingdings" w:char="F0E0"/>
      </w:r>
      <w:r w:rsidR="00CA4EC8">
        <w:t xml:space="preserve"> </w:t>
      </w:r>
      <w:r w:rsidR="00F82CE6">
        <w:t>(               ,               )</w:t>
      </w:r>
    </w:p>
    <w:p w:rsidR="00EB137C" w:rsidRDefault="00EB137C"/>
    <w:p w:rsidR="00CA4EC8" w:rsidRDefault="00CA4EC8"/>
    <w:p w:rsidR="0071111F" w:rsidRDefault="0071111F"/>
    <w:p w:rsidR="0071111F" w:rsidRDefault="0071111F"/>
    <w:p w:rsidR="0071111F" w:rsidRDefault="0071111F"/>
    <w:p w:rsidR="0071111F" w:rsidRDefault="0071111F"/>
    <w:p w:rsidR="0071111F" w:rsidRDefault="0071111F"/>
    <w:p w:rsidR="0071111F" w:rsidRDefault="0071111F"/>
    <w:p w:rsidR="0071111F" w:rsidRDefault="0071111F"/>
    <w:p w:rsidR="00CA4EC8" w:rsidRPr="006705CA" w:rsidRDefault="00A018AD" w:rsidP="00467E2C">
      <w:pPr>
        <w:rPr>
          <w:b/>
        </w:rPr>
      </w:pPr>
      <w:r>
        <w:lastRenderedPageBreak/>
        <w:t>10</w:t>
      </w:r>
      <w:r w:rsidR="00423668">
        <w:t>.</w:t>
      </w:r>
      <w:r>
        <w:t xml:space="preserve"> </w:t>
      </w:r>
      <w:r w:rsidR="00423668">
        <w:t xml:space="preserve">  </w:t>
      </w:r>
      <w:r w:rsidR="0090184D" w:rsidRPr="006705CA">
        <w:rPr>
          <w:rFonts w:ascii="Arial" w:hAnsi="Arial" w:cs="Arial"/>
          <w:b/>
          <w:sz w:val="20"/>
          <w:szCs w:val="20"/>
        </w:rPr>
        <w:t xml:space="preserve">Reflected over </w:t>
      </w:r>
      <w:r w:rsidR="006D0AE9">
        <w:rPr>
          <w:rFonts w:ascii="Arial" w:hAnsi="Arial" w:cs="Arial"/>
          <w:b/>
          <w:sz w:val="20"/>
          <w:szCs w:val="20"/>
        </w:rPr>
        <w:t xml:space="preserve">the line </w:t>
      </w:r>
      <w:r w:rsidR="0090184D" w:rsidRPr="006705CA">
        <w:rPr>
          <w:rFonts w:ascii="Arial" w:hAnsi="Arial" w:cs="Arial"/>
          <w:b/>
          <w:i/>
          <w:sz w:val="20"/>
          <w:szCs w:val="20"/>
        </w:rPr>
        <w:t>y = x</w:t>
      </w:r>
    </w:p>
    <w:p w:rsidR="00CA4EC8" w:rsidRDefault="00540C11"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635</wp:posOffset>
            </wp:positionV>
            <wp:extent cx="2013585" cy="1935480"/>
            <wp:effectExtent l="19050" t="0" r="5715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4516" t="20741" r="18078" b="155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85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62AC">
        <w:tab/>
      </w:r>
      <w:r w:rsidR="000B62AC">
        <w:tab/>
      </w:r>
      <w:r w:rsidR="000B62AC">
        <w:tab/>
      </w:r>
      <w:r w:rsidR="000B62AC">
        <w:tab/>
      </w:r>
      <w:r w:rsidR="000B62AC">
        <w:tab/>
      </w:r>
      <w:r w:rsidR="000B62AC">
        <w:tab/>
      </w:r>
      <w:r w:rsidR="000B62AC">
        <w:tab/>
      </w:r>
      <w:r w:rsidR="00A018AD">
        <w:t>Read #10a below then fill in the table</w:t>
      </w:r>
      <w:r w:rsidR="000B62AC">
        <w:t>:</w:t>
      </w:r>
    </w:p>
    <w:tbl>
      <w:tblPr>
        <w:tblpPr w:leftFromText="180" w:rightFromText="180" w:vertAnchor="text" w:horzAnchor="page" w:tblpX="6181" w:tblpY="86"/>
        <w:tblOverlap w:val="never"/>
        <w:tblW w:w="4248" w:type="dxa"/>
        <w:tblLook w:val="0000"/>
      </w:tblPr>
      <w:tblGrid>
        <w:gridCol w:w="1492"/>
        <w:gridCol w:w="2756"/>
      </w:tblGrid>
      <w:tr w:rsidR="000B62AC" w:rsidRPr="00D77388" w:rsidTr="0041797C">
        <w:trPr>
          <w:trHeight w:val="334"/>
        </w:trPr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D77388">
              <w:rPr>
                <w:rFonts w:ascii="Arial" w:hAnsi="Arial" w:cs="Arial"/>
                <w:sz w:val="20"/>
                <w:szCs w:val="20"/>
                <w:u w:val="single"/>
              </w:rPr>
              <w:t>Pre-Image</w:t>
            </w:r>
          </w:p>
        </w:tc>
        <w:tc>
          <w:tcPr>
            <w:tcW w:w="2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467E2C" w:rsidRDefault="000B62AC" w:rsidP="00950947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Reflection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>Points</w:t>
            </w: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 over </w:t>
            </w:r>
            <w:r w:rsidR="00950947">
              <w:rPr>
                <w:rFonts w:ascii="Arial" w:hAnsi="Arial" w:cs="Arial"/>
                <w:i/>
                <w:sz w:val="20"/>
                <w:szCs w:val="20"/>
                <w:u w:val="single"/>
              </w:rPr>
              <w:t>y = x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D77388">
              <w:rPr>
                <w:rFonts w:ascii="Arial" w:hAnsi="Arial" w:cs="Arial"/>
              </w:rPr>
              <w:t>(-4, 1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Pr="00D77388">
              <w:rPr>
                <w:rFonts w:ascii="Arial" w:hAnsi="Arial" w:cs="Arial"/>
              </w:rPr>
              <w:t>(3, -2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D77388">
              <w:rPr>
                <w:rFonts w:ascii="Arial" w:hAnsi="Arial" w:cs="Arial"/>
              </w:rPr>
              <w:t>(-2, -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D77388">
              <w:rPr>
                <w:rFonts w:ascii="Arial" w:hAnsi="Arial" w:cs="Arial"/>
              </w:rPr>
              <w:t>(4, 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993C4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D77388">
              <w:rPr>
                <w:rFonts w:ascii="Arial" w:hAnsi="Arial" w:cs="Arial"/>
              </w:rPr>
              <w:t>(</w:t>
            </w:r>
            <w:r w:rsidR="00993C42">
              <w:rPr>
                <w:rFonts w:ascii="Arial" w:hAnsi="Arial" w:cs="Arial"/>
              </w:rPr>
              <w:t>0</w:t>
            </w:r>
            <w:r w:rsidRPr="00D77388">
              <w:rPr>
                <w:rFonts w:ascii="Arial" w:hAnsi="Arial" w:cs="Arial"/>
              </w:rPr>
              <w:t xml:space="preserve">, </w:t>
            </w:r>
            <w:r w:rsidR="00993C42">
              <w:rPr>
                <w:rFonts w:ascii="Arial" w:hAnsi="Arial" w:cs="Arial"/>
              </w:rPr>
              <w:t>1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0B62AC" w:rsidRPr="00D77388" w:rsidTr="0041797C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="00993C42">
              <w:rPr>
                <w:rFonts w:ascii="Arial" w:hAnsi="Arial" w:cs="Arial"/>
              </w:rPr>
              <w:t>(-3, 0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0B62AC" w:rsidRPr="00D77388" w:rsidRDefault="000B62AC" w:rsidP="0041797C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467E2C" w:rsidRDefault="00467E2C"/>
    <w:p w:rsidR="00467E2C" w:rsidRDefault="00467E2C"/>
    <w:p w:rsidR="00467E2C" w:rsidRDefault="00467E2C"/>
    <w:p w:rsidR="00467E2C" w:rsidRDefault="00467E2C"/>
    <w:p w:rsidR="00467E2C" w:rsidRDefault="00467E2C"/>
    <w:p w:rsidR="00467E2C" w:rsidRDefault="00467E2C"/>
    <w:p w:rsidR="00A55112" w:rsidRDefault="00A55112"/>
    <w:p w:rsidR="00467E2C" w:rsidRDefault="00467E2C"/>
    <w:p w:rsidR="00423668" w:rsidRDefault="00423668"/>
    <w:p w:rsidR="00467E2C" w:rsidRDefault="00467E2C"/>
    <w:p w:rsidR="00075FCA" w:rsidRDefault="00A018AD" w:rsidP="00BE56E1">
      <w:pPr>
        <w:ind w:left="540" w:hanging="540"/>
      </w:pPr>
      <w:r>
        <w:t>10a</w:t>
      </w:r>
      <w:r w:rsidR="00A55112">
        <w:t xml:space="preserve">.  </w:t>
      </w:r>
      <w:r w:rsidR="00075FCA">
        <w:t xml:space="preserve">Reflect the above points </w:t>
      </w:r>
      <w:r w:rsidR="00075FCA" w:rsidRPr="004C0683">
        <w:rPr>
          <w:i/>
        </w:rPr>
        <w:t xml:space="preserve">over the </w:t>
      </w:r>
      <w:r w:rsidR="00075FCA">
        <w:rPr>
          <w:i/>
        </w:rPr>
        <w:t>line y = x</w:t>
      </w:r>
      <w:r w:rsidR="00075FCA">
        <w:t xml:space="preserve">.  </w:t>
      </w:r>
      <w:r w:rsidR="00075FCA" w:rsidRPr="001C7B3C">
        <w:rPr>
          <w:i/>
        </w:rPr>
        <w:t>Label</w:t>
      </w:r>
      <w:r w:rsidR="00075FCA">
        <w:t xml:space="preserve"> your points</w:t>
      </w:r>
      <w:r w:rsidR="00696C96">
        <w:t xml:space="preserve"> and write the coordinates in the table</w:t>
      </w:r>
      <w:r w:rsidR="00075FCA">
        <w:t xml:space="preserve">.  </w:t>
      </w:r>
      <w:r w:rsidR="00075FCA" w:rsidRPr="00F961B2">
        <w:rPr>
          <w:i/>
        </w:rPr>
        <w:t>Draw a dotted line</w:t>
      </w:r>
      <w:r w:rsidR="00075FCA">
        <w:t xml:space="preserve"> connecting the pre</w:t>
      </w:r>
      <w:r w:rsidR="00696C96">
        <w:t xml:space="preserve">-image points to the reflection </w:t>
      </w:r>
      <w:r w:rsidR="00075FCA">
        <w:t>points.</w:t>
      </w:r>
    </w:p>
    <w:p w:rsidR="001F2AE5" w:rsidRDefault="001F2AE5" w:rsidP="00BE56E1">
      <w:pPr>
        <w:ind w:left="540" w:hanging="540"/>
      </w:pPr>
    </w:p>
    <w:p w:rsidR="001F2AE5" w:rsidRDefault="001F2AE5" w:rsidP="001F2AE5">
      <w:pPr>
        <w:ind w:left="540" w:hanging="540"/>
      </w:pPr>
      <w:r>
        <w:t xml:space="preserve">10b.  </w:t>
      </w:r>
      <w:r w:rsidR="00A55112">
        <w:t xml:space="preserve">What changed about the </w:t>
      </w:r>
      <w:r w:rsidR="00C442F0">
        <w:t>coordinates?</w:t>
      </w:r>
    </w:p>
    <w:p w:rsidR="00B7749D" w:rsidRDefault="00B7749D" w:rsidP="001F2AE5">
      <w:pPr>
        <w:ind w:left="540" w:hanging="540"/>
      </w:pPr>
    </w:p>
    <w:p w:rsidR="002625A4" w:rsidRDefault="002625A4" w:rsidP="001F2AE5">
      <w:pPr>
        <w:ind w:left="540" w:hanging="540"/>
      </w:pPr>
    </w:p>
    <w:p w:rsidR="00CA4EC8" w:rsidRDefault="007A356C" w:rsidP="001F2AE5">
      <w:pPr>
        <w:ind w:left="540" w:hanging="540"/>
      </w:pPr>
      <w:r>
        <w:t xml:space="preserve">10c.  Compare the line </w:t>
      </w:r>
      <w:r w:rsidRPr="007A356C">
        <w:rPr>
          <w:i/>
        </w:rPr>
        <w:t>y</w:t>
      </w:r>
      <w:r>
        <w:t xml:space="preserve"> = </w:t>
      </w:r>
      <w:r w:rsidRPr="007A356C">
        <w:rPr>
          <w:i/>
        </w:rPr>
        <w:t>x</w:t>
      </w:r>
      <w:r>
        <w:t xml:space="preserve"> to the </w:t>
      </w:r>
      <w:r w:rsidR="003B7DAF">
        <w:t>line segments</w:t>
      </w:r>
      <w:r>
        <w:t xml:space="preserve"> con</w:t>
      </w:r>
      <w:r w:rsidR="003B7DAF">
        <w:t xml:space="preserve">necting your points.  What does </w:t>
      </w:r>
      <w:r w:rsidR="00354458" w:rsidRPr="00354458">
        <w:rPr>
          <w:i/>
        </w:rPr>
        <w:t>y</w:t>
      </w:r>
      <w:r w:rsidR="00354458">
        <w:t xml:space="preserve"> = </w:t>
      </w:r>
      <w:r w:rsidR="00354458" w:rsidRPr="00354458">
        <w:rPr>
          <w:i/>
        </w:rPr>
        <w:t>x</w:t>
      </w:r>
      <w:r w:rsidR="00354458">
        <w:t xml:space="preserve"> </w:t>
      </w:r>
      <w:r>
        <w:t>act as?</w:t>
      </w:r>
    </w:p>
    <w:p w:rsidR="00182663" w:rsidRDefault="00182663"/>
    <w:p w:rsidR="00247FC9" w:rsidRDefault="00247FC9"/>
    <w:p w:rsidR="007A356C" w:rsidRDefault="008D1701">
      <w:r>
        <w:rPr>
          <w:noProof/>
        </w:rPr>
        <w:pict>
          <v:rect id="_x0000_s1063" style="position:absolute;margin-left:25.2pt;margin-top:12.2pt;width:334.8pt;height:20.25pt;z-index:251666432" filled="f"/>
        </w:pict>
      </w:r>
    </w:p>
    <w:p w:rsidR="00CA4EC8" w:rsidRDefault="00212387">
      <w:r>
        <w:t>10</w:t>
      </w:r>
      <w:r w:rsidR="00A018AD">
        <w:t>d</w:t>
      </w:r>
      <w:r w:rsidR="00E276FA">
        <w:t xml:space="preserve">.  </w:t>
      </w:r>
      <w:r w:rsidR="008106EF">
        <w:t xml:space="preserve"> </w:t>
      </w:r>
      <w:r w:rsidR="000C04C2">
        <w:t xml:space="preserve">The rule for a </w:t>
      </w:r>
      <w:r w:rsidR="000C04C2" w:rsidRPr="000C04C2">
        <w:rPr>
          <w:b/>
        </w:rPr>
        <w:t xml:space="preserve">reflection over </w:t>
      </w:r>
      <w:r w:rsidR="000C04C2" w:rsidRPr="000C04C2">
        <w:rPr>
          <w:b/>
          <w:i/>
        </w:rPr>
        <w:t>y</w:t>
      </w:r>
      <w:r w:rsidR="000C04C2" w:rsidRPr="000C04C2">
        <w:rPr>
          <w:b/>
        </w:rPr>
        <w:t xml:space="preserve"> = </w:t>
      </w:r>
      <w:r w:rsidR="000C04C2" w:rsidRPr="000C04C2">
        <w:rPr>
          <w:b/>
          <w:i/>
        </w:rPr>
        <w:t>x</w:t>
      </w:r>
      <w:r w:rsidR="000C04C2">
        <w:t xml:space="preserve"> </w:t>
      </w:r>
      <w:r w:rsidR="00CA4EC8">
        <w:t>is (</w:t>
      </w:r>
      <w:r w:rsidR="00CA4EC8">
        <w:rPr>
          <w:i/>
        </w:rPr>
        <w:t>x, y</w:t>
      </w:r>
      <w:r w:rsidR="00CA4EC8">
        <w:t xml:space="preserve">) </w:t>
      </w:r>
      <w:r w:rsidR="00CA4EC8">
        <w:sym w:font="Wingdings" w:char="F0E0"/>
      </w:r>
      <w:r w:rsidR="00CA4EC8">
        <w:t xml:space="preserve"> (     </w:t>
      </w:r>
      <w:r w:rsidR="0013172C">
        <w:t xml:space="preserve">       </w:t>
      </w:r>
      <w:r w:rsidR="00CA4EC8">
        <w:t xml:space="preserve">   ,    </w:t>
      </w:r>
      <w:r w:rsidR="0013172C">
        <w:t xml:space="preserve">       </w:t>
      </w:r>
      <w:r w:rsidR="00CA4EC8">
        <w:t xml:space="preserve">    )</w:t>
      </w:r>
    </w:p>
    <w:p w:rsidR="00A55112" w:rsidRDefault="00A55112"/>
    <w:p w:rsidR="00A55112" w:rsidRDefault="008D1701">
      <w:r>
        <w:rPr>
          <w:noProof/>
        </w:rPr>
        <w:pict>
          <v:shape id="_x0000_s1091" type="#_x0000_t32" style="position:absolute;margin-left:-.9pt;margin-top:3.6pt;width:508.5pt;height:.75pt;flip:y;z-index:251685888;mso-position-horizontal-relative:text;mso-position-vertical-relative:text" o:connectortype="straight" strokeweight="1.25pt">
            <v:stroke dashstyle="1 1"/>
          </v:shape>
        </w:pict>
      </w:r>
    </w:p>
    <w:tbl>
      <w:tblPr>
        <w:tblpPr w:leftFromText="180" w:rightFromText="180" w:vertAnchor="text" w:horzAnchor="page" w:tblpX="6181" w:tblpY="590"/>
        <w:tblOverlap w:val="never"/>
        <w:tblW w:w="4248" w:type="dxa"/>
        <w:tblLook w:val="0000"/>
      </w:tblPr>
      <w:tblGrid>
        <w:gridCol w:w="1492"/>
        <w:gridCol w:w="2756"/>
      </w:tblGrid>
      <w:tr w:rsidR="001426A0" w:rsidRPr="00D77388" w:rsidTr="004D6C99">
        <w:trPr>
          <w:trHeight w:val="334"/>
        </w:trPr>
        <w:tc>
          <w:tcPr>
            <w:tcW w:w="1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D77388">
              <w:rPr>
                <w:rFonts w:ascii="Arial" w:hAnsi="Arial" w:cs="Arial"/>
                <w:sz w:val="20"/>
                <w:szCs w:val="20"/>
                <w:u w:val="single"/>
              </w:rPr>
              <w:t>Pre-Image</w:t>
            </w:r>
          </w:p>
        </w:tc>
        <w:tc>
          <w:tcPr>
            <w:tcW w:w="2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467E2C" w:rsidRDefault="001426A0" w:rsidP="00950947">
            <w:pPr>
              <w:jc w:val="center"/>
              <w:rPr>
                <w:rFonts w:ascii="Arial" w:hAnsi="Arial" w:cs="Arial"/>
                <w:sz w:val="20"/>
                <w:szCs w:val="20"/>
                <w:u w:val="single"/>
              </w:rPr>
            </w:pP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Reflection </w:t>
            </w:r>
            <w:r>
              <w:rPr>
                <w:rFonts w:ascii="Arial" w:hAnsi="Arial" w:cs="Arial"/>
                <w:sz w:val="20"/>
                <w:szCs w:val="20"/>
                <w:u w:val="single"/>
              </w:rPr>
              <w:t>Points</w:t>
            </w:r>
            <w:r w:rsidRPr="00467E2C">
              <w:rPr>
                <w:rFonts w:ascii="Arial" w:hAnsi="Arial" w:cs="Arial"/>
                <w:sz w:val="20"/>
                <w:szCs w:val="20"/>
                <w:u w:val="single"/>
              </w:rPr>
              <w:t xml:space="preserve"> over </w:t>
            </w:r>
            <w:r w:rsidR="00950947">
              <w:rPr>
                <w:rFonts w:ascii="Arial" w:hAnsi="Arial" w:cs="Arial"/>
                <w:i/>
                <w:sz w:val="20"/>
                <w:szCs w:val="20"/>
                <w:u w:val="single"/>
              </w:rPr>
              <w:t>y = -x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D77388">
              <w:rPr>
                <w:rFonts w:ascii="Arial" w:hAnsi="Arial" w:cs="Arial"/>
              </w:rPr>
              <w:t>(-4, 1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</w:t>
            </w:r>
            <w:r w:rsidRPr="00D77388">
              <w:rPr>
                <w:rFonts w:ascii="Arial" w:hAnsi="Arial" w:cs="Arial"/>
              </w:rPr>
              <w:t>(3, -2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 w:rsidRPr="006A344E">
              <w:rPr>
                <w:rFonts w:ascii="Arial" w:hAnsi="Arial" w:cs="Arial"/>
              </w:rPr>
              <w:t xml:space="preserve">B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D77388">
              <w:rPr>
                <w:rFonts w:ascii="Arial" w:hAnsi="Arial" w:cs="Arial"/>
              </w:rPr>
              <w:t>(-2, -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D77388">
              <w:rPr>
                <w:rFonts w:ascii="Arial" w:hAnsi="Arial" w:cs="Arial"/>
              </w:rPr>
              <w:t>(4, 5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D77388">
              <w:rPr>
                <w:rFonts w:ascii="Arial" w:hAnsi="Arial" w:cs="Arial"/>
              </w:rPr>
              <w:t>(</w:t>
            </w:r>
            <w:r w:rsidR="008B2B72">
              <w:rPr>
                <w:rFonts w:ascii="Arial" w:hAnsi="Arial" w:cs="Arial"/>
              </w:rPr>
              <w:t>0</w:t>
            </w:r>
            <w:r w:rsidRPr="00D77388">
              <w:rPr>
                <w:rFonts w:ascii="Arial" w:hAnsi="Arial" w:cs="Arial"/>
              </w:rPr>
              <w:t xml:space="preserve">, </w:t>
            </w:r>
            <w:r w:rsidR="008B2B72">
              <w:rPr>
                <w:rFonts w:ascii="Arial" w:hAnsi="Arial" w:cs="Arial"/>
              </w:rPr>
              <w:t>1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  <w:tr w:rsidR="001426A0" w:rsidRPr="00D77388" w:rsidTr="004D6C99">
        <w:trPr>
          <w:trHeight w:val="334"/>
        </w:trPr>
        <w:tc>
          <w:tcPr>
            <w:tcW w:w="14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="008B2B72">
              <w:rPr>
                <w:rFonts w:ascii="Arial" w:hAnsi="Arial" w:cs="Arial"/>
              </w:rPr>
              <w:t>(-3</w:t>
            </w:r>
            <w:r w:rsidRPr="00D77388">
              <w:rPr>
                <w:rFonts w:ascii="Arial" w:hAnsi="Arial" w:cs="Arial"/>
              </w:rPr>
              <w:t xml:space="preserve">, </w:t>
            </w:r>
            <w:r w:rsidR="008B2B72">
              <w:rPr>
                <w:rFonts w:ascii="Arial" w:hAnsi="Arial" w:cs="Arial"/>
              </w:rPr>
              <w:t>0</w:t>
            </w:r>
            <w:r w:rsidRPr="00D77388">
              <w:rPr>
                <w:rFonts w:ascii="Arial" w:hAnsi="Arial" w:cs="Arial"/>
              </w:rPr>
              <w:t>)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1426A0" w:rsidRPr="00D77388" w:rsidRDefault="001426A0" w:rsidP="004D6C99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</w:t>
            </w:r>
            <w:r w:rsidRPr="006A344E">
              <w:rPr>
                <w:rFonts w:ascii="Arial" w:hAnsi="Arial" w:cs="Arial"/>
              </w:rPr>
              <w:t xml:space="preserve">'(          ,     </w:t>
            </w:r>
            <w:r>
              <w:rPr>
                <w:rFonts w:ascii="Arial" w:hAnsi="Arial" w:cs="Arial"/>
              </w:rPr>
              <w:t xml:space="preserve">  </w:t>
            </w:r>
            <w:r w:rsidRPr="006A344E">
              <w:rPr>
                <w:rFonts w:ascii="Arial" w:hAnsi="Arial" w:cs="Arial"/>
              </w:rPr>
              <w:t xml:space="preserve">  )</w:t>
            </w:r>
          </w:p>
        </w:tc>
      </w:tr>
    </w:tbl>
    <w:p w:rsidR="00CA4EC8" w:rsidRPr="006705CA" w:rsidRDefault="005A4C7B" w:rsidP="002A261B">
      <w:pPr>
        <w:rPr>
          <w:b/>
        </w:rPr>
      </w:pPr>
      <w:r>
        <w:t>11</w:t>
      </w:r>
      <w:r w:rsidR="00CA1F42">
        <w:t>.</w:t>
      </w:r>
      <w:r>
        <w:t xml:space="preserve"> </w:t>
      </w:r>
      <w:r w:rsidR="00CA1F42">
        <w:t xml:space="preserve">  </w:t>
      </w:r>
      <w:r w:rsidR="00CA1F42" w:rsidRPr="006705CA">
        <w:rPr>
          <w:rFonts w:ascii="Arial" w:hAnsi="Arial" w:cs="Arial"/>
          <w:b/>
          <w:sz w:val="20"/>
          <w:szCs w:val="20"/>
        </w:rPr>
        <w:t xml:space="preserve">Reflected over </w:t>
      </w:r>
      <w:r w:rsidR="00CA1F42">
        <w:rPr>
          <w:rFonts w:ascii="Arial" w:hAnsi="Arial" w:cs="Arial"/>
          <w:b/>
          <w:sz w:val="20"/>
          <w:szCs w:val="20"/>
        </w:rPr>
        <w:t xml:space="preserve">the line </w:t>
      </w:r>
      <w:r w:rsidR="00CA1F42" w:rsidRPr="006705CA">
        <w:rPr>
          <w:rFonts w:ascii="Arial" w:hAnsi="Arial" w:cs="Arial"/>
          <w:b/>
          <w:i/>
          <w:sz w:val="20"/>
          <w:szCs w:val="20"/>
        </w:rPr>
        <w:t xml:space="preserve">y = </w:t>
      </w:r>
      <w:r w:rsidR="00CA1F42" w:rsidRPr="00CA1F42">
        <w:rPr>
          <w:rFonts w:ascii="Arial" w:hAnsi="Arial" w:cs="Arial"/>
          <w:b/>
          <w:i/>
          <w:sz w:val="20"/>
          <w:szCs w:val="20"/>
        </w:rPr>
        <w:t>-</w:t>
      </w:r>
      <w:r w:rsidR="00CA1F42" w:rsidRPr="006705CA">
        <w:rPr>
          <w:rFonts w:ascii="Arial" w:hAnsi="Arial" w:cs="Arial"/>
          <w:b/>
          <w:i/>
          <w:sz w:val="20"/>
          <w:szCs w:val="20"/>
        </w:rPr>
        <w:t>x</w:t>
      </w:r>
    </w:p>
    <w:p w:rsidR="00CA4EC8" w:rsidRDefault="00DC3FBA">
      <w:r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59080</wp:posOffset>
            </wp:positionH>
            <wp:positionV relativeFrom="paragraph">
              <wp:posOffset>0</wp:posOffset>
            </wp:positionV>
            <wp:extent cx="2038350" cy="1935480"/>
            <wp:effectExtent l="1905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13759" t="20740" r="16561" b="14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93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D6C99">
        <w:tab/>
      </w:r>
      <w:r w:rsidR="004D6C99">
        <w:tab/>
      </w:r>
      <w:r w:rsidR="004D6C99">
        <w:tab/>
      </w:r>
      <w:r w:rsidR="004D6C99">
        <w:tab/>
      </w:r>
      <w:r w:rsidR="004D6C99">
        <w:tab/>
      </w:r>
      <w:r w:rsidR="004D6C99">
        <w:tab/>
      </w:r>
      <w:r w:rsidR="004D6C99">
        <w:tab/>
      </w:r>
      <w:r w:rsidR="00AC07F9">
        <w:t>Read #11a below then fill in the table</w:t>
      </w:r>
      <w:r w:rsidR="004D6C99">
        <w:t>:</w:t>
      </w:r>
    </w:p>
    <w:p w:rsidR="002A261B" w:rsidRDefault="002A261B"/>
    <w:p w:rsidR="002A261B" w:rsidRDefault="002A261B"/>
    <w:p w:rsidR="002A261B" w:rsidRDefault="002A261B"/>
    <w:p w:rsidR="002A261B" w:rsidRDefault="002A261B"/>
    <w:p w:rsidR="00CA1F42" w:rsidRDefault="00CA1F42"/>
    <w:p w:rsidR="00CA1F42" w:rsidRDefault="00CA1F42"/>
    <w:p w:rsidR="002A261B" w:rsidRDefault="002A261B"/>
    <w:p w:rsidR="002A261B" w:rsidRDefault="002A261B"/>
    <w:p w:rsidR="002A261B" w:rsidRDefault="002A261B"/>
    <w:p w:rsidR="002A261B" w:rsidRDefault="002A261B"/>
    <w:p w:rsidR="005A4C7B" w:rsidRDefault="00212387" w:rsidP="00AF07F2">
      <w:pPr>
        <w:ind w:left="540" w:hanging="540"/>
      </w:pPr>
      <w:r>
        <w:t>11</w:t>
      </w:r>
      <w:r w:rsidR="005A4C7B">
        <w:t>a</w:t>
      </w:r>
      <w:r w:rsidR="00B518C5">
        <w:t xml:space="preserve">.  </w:t>
      </w:r>
      <w:r w:rsidR="00AF07F2">
        <w:t xml:space="preserve">Reflect the above points </w:t>
      </w:r>
      <w:r w:rsidR="00AF07F2" w:rsidRPr="004C0683">
        <w:rPr>
          <w:i/>
        </w:rPr>
        <w:t xml:space="preserve">over the </w:t>
      </w:r>
      <w:r w:rsidR="00AF07F2">
        <w:rPr>
          <w:i/>
        </w:rPr>
        <w:t>line y = -x</w:t>
      </w:r>
      <w:r w:rsidR="00AF07F2">
        <w:t xml:space="preserve">.  </w:t>
      </w:r>
      <w:r w:rsidR="00AF07F2" w:rsidRPr="001C7B3C">
        <w:rPr>
          <w:i/>
        </w:rPr>
        <w:t>Label</w:t>
      </w:r>
      <w:r w:rsidR="00AF07F2">
        <w:t xml:space="preserve"> your points and write the coordinates in the table.  </w:t>
      </w:r>
      <w:r w:rsidR="00AF07F2" w:rsidRPr="00F961B2">
        <w:rPr>
          <w:i/>
        </w:rPr>
        <w:t>Draw a dotted line</w:t>
      </w:r>
      <w:r w:rsidR="00AF07F2">
        <w:t xml:space="preserve"> connecting the pre-image points to the reflection points.</w:t>
      </w:r>
    </w:p>
    <w:p w:rsidR="005A4C7B" w:rsidRDefault="005A4C7B"/>
    <w:p w:rsidR="00CA4EC8" w:rsidRPr="00F722AF" w:rsidRDefault="005A4C7B">
      <w:pPr>
        <w:rPr>
          <w:i/>
        </w:rPr>
      </w:pPr>
      <w:r>
        <w:t xml:space="preserve">11b.  </w:t>
      </w:r>
      <w:r w:rsidR="00B518C5">
        <w:t>What changed about the coordinates?</w:t>
      </w:r>
      <w:r w:rsidR="00F722AF">
        <w:t xml:space="preserve">  </w:t>
      </w:r>
      <w:r w:rsidR="00F722AF">
        <w:rPr>
          <w:i/>
        </w:rPr>
        <w:t>Be specific!</w:t>
      </w:r>
    </w:p>
    <w:p w:rsidR="006705CA" w:rsidRDefault="006705CA"/>
    <w:p w:rsidR="00B518C5" w:rsidRDefault="00B518C5"/>
    <w:p w:rsidR="009678C5" w:rsidRDefault="009678C5"/>
    <w:p w:rsidR="00B6357D" w:rsidRDefault="005A4C7B" w:rsidP="00B6357D">
      <w:r>
        <w:t>11c</w:t>
      </w:r>
      <w:r w:rsidR="00B6357D">
        <w:t xml:space="preserve">.  Compare the line </w:t>
      </w:r>
      <w:r w:rsidR="00B6357D" w:rsidRPr="007A356C">
        <w:rPr>
          <w:i/>
        </w:rPr>
        <w:t>y</w:t>
      </w:r>
      <w:r w:rsidR="00B6357D">
        <w:t xml:space="preserve"> = </w:t>
      </w:r>
      <w:r w:rsidR="00C45D5D">
        <w:t>-</w:t>
      </w:r>
      <w:r w:rsidR="00B6357D" w:rsidRPr="007A356C">
        <w:rPr>
          <w:i/>
        </w:rPr>
        <w:t>x</w:t>
      </w:r>
      <w:r w:rsidR="00B6357D">
        <w:t xml:space="preserve"> to the lines connecting your points.  What does </w:t>
      </w:r>
      <w:r w:rsidR="00C45D5D" w:rsidRPr="007A356C">
        <w:rPr>
          <w:i/>
        </w:rPr>
        <w:t>y</w:t>
      </w:r>
      <w:r w:rsidR="00C45D5D">
        <w:t xml:space="preserve"> = -</w:t>
      </w:r>
      <w:r w:rsidR="00C45D5D" w:rsidRPr="007A356C">
        <w:rPr>
          <w:i/>
        </w:rPr>
        <w:t>x</w:t>
      </w:r>
      <w:r w:rsidR="00C45D5D">
        <w:t xml:space="preserve"> </w:t>
      </w:r>
      <w:r w:rsidR="00B6357D">
        <w:t>act as?</w:t>
      </w:r>
    </w:p>
    <w:p w:rsidR="00B6357D" w:rsidRDefault="00B6357D" w:rsidP="00B6357D"/>
    <w:p w:rsidR="002B6F5D" w:rsidRDefault="002B6F5D" w:rsidP="00B6357D"/>
    <w:p w:rsidR="00B6357D" w:rsidRDefault="008D1701" w:rsidP="00B6357D">
      <w:r>
        <w:rPr>
          <w:noProof/>
        </w:rPr>
        <w:pict>
          <v:rect id="_x0000_s1065" style="position:absolute;margin-left:25.2pt;margin-top:11.6pt;width:338.4pt;height:20.25pt;z-index:251668480" filled="f"/>
        </w:pict>
      </w:r>
    </w:p>
    <w:p w:rsidR="00B6357D" w:rsidRDefault="00212387" w:rsidP="00B6357D">
      <w:r>
        <w:t>11</w:t>
      </w:r>
      <w:r w:rsidR="005A4C7B">
        <w:t>d</w:t>
      </w:r>
      <w:r w:rsidR="003825CD">
        <w:t xml:space="preserve">.   </w:t>
      </w:r>
      <w:r w:rsidR="00CA4EC8">
        <w:t xml:space="preserve">The rule </w:t>
      </w:r>
      <w:r w:rsidR="002B6F5D">
        <w:t xml:space="preserve">for a </w:t>
      </w:r>
      <w:r w:rsidR="002B6F5D" w:rsidRPr="000C04C2">
        <w:rPr>
          <w:b/>
        </w:rPr>
        <w:t xml:space="preserve">reflection over </w:t>
      </w:r>
      <w:r w:rsidR="002B6F5D" w:rsidRPr="000C04C2">
        <w:rPr>
          <w:b/>
          <w:i/>
        </w:rPr>
        <w:t>y</w:t>
      </w:r>
      <w:r w:rsidR="002B6F5D" w:rsidRPr="000C04C2">
        <w:rPr>
          <w:b/>
        </w:rPr>
        <w:t xml:space="preserve"> = </w:t>
      </w:r>
      <w:r w:rsidR="002B6F5D">
        <w:rPr>
          <w:b/>
        </w:rPr>
        <w:t>-</w:t>
      </w:r>
      <w:r w:rsidR="002B6F5D" w:rsidRPr="000C04C2">
        <w:rPr>
          <w:b/>
          <w:i/>
        </w:rPr>
        <w:t>x</w:t>
      </w:r>
      <w:r w:rsidR="002B6F5D">
        <w:t xml:space="preserve"> </w:t>
      </w:r>
      <w:r w:rsidR="00CA4EC8">
        <w:t>is (</w:t>
      </w:r>
      <w:r w:rsidR="00CA4EC8">
        <w:rPr>
          <w:i/>
        </w:rPr>
        <w:t>x, y</w:t>
      </w:r>
      <w:r w:rsidR="00CA4EC8">
        <w:t xml:space="preserve">) </w:t>
      </w:r>
      <w:r w:rsidR="00CA4EC8">
        <w:sym w:font="Wingdings" w:char="F0E0"/>
      </w:r>
      <w:r w:rsidR="00CA4EC8">
        <w:t xml:space="preserve"> </w:t>
      </w:r>
      <w:r w:rsidR="0013172C">
        <w:t>(               ,               )</w:t>
      </w:r>
    </w:p>
    <w:p w:rsidR="00CA4EC8" w:rsidRDefault="00CA4EC8" w:rsidP="00587978">
      <w:pPr>
        <w:ind w:firstLine="720"/>
      </w:pPr>
    </w:p>
    <w:p w:rsidR="0071111F" w:rsidRDefault="0071111F" w:rsidP="00587978">
      <w:pPr>
        <w:ind w:firstLine="720"/>
      </w:pPr>
    </w:p>
    <w:p w:rsidR="0071111F" w:rsidRDefault="0071111F" w:rsidP="00587978">
      <w:pPr>
        <w:ind w:firstLine="720"/>
      </w:pPr>
    </w:p>
    <w:p w:rsidR="0071111F" w:rsidRDefault="0071111F" w:rsidP="0071111F">
      <w:r>
        <w:lastRenderedPageBreak/>
        <w:t xml:space="preserve">12.  Reflect the following figure over the line </w:t>
      </w:r>
      <w:r>
        <w:rPr>
          <w:i/>
        </w:rPr>
        <w:t>x</w:t>
      </w:r>
      <w:r>
        <w:t xml:space="preserve"> = -2.  </w:t>
      </w:r>
    </w:p>
    <w:p w:rsidR="002171CF" w:rsidRDefault="0071111F" w:rsidP="0071111F">
      <w:r>
        <w:t xml:space="preserve">   </w:t>
      </w:r>
    </w:p>
    <w:p w:rsidR="0071111F" w:rsidRDefault="0071111F" w:rsidP="0071111F">
      <w:r>
        <w:rPr>
          <w:noProof/>
        </w:rPr>
        <w:drawing>
          <wp:inline distT="0" distB="0" distL="0" distR="0">
            <wp:extent cx="2390775" cy="2435546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35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111F" w:rsidRDefault="0071111F" w:rsidP="0071111F"/>
    <w:p w:rsidR="0071111F" w:rsidRDefault="0071111F" w:rsidP="0071111F">
      <w:r>
        <w:t xml:space="preserve">13.   Reflect the following figure over the line </w:t>
      </w:r>
      <w:r>
        <w:rPr>
          <w:i/>
        </w:rPr>
        <w:t xml:space="preserve">y = </w:t>
      </w:r>
      <w:r w:rsidRPr="0071111F">
        <w:t>-2</w:t>
      </w:r>
      <w:r>
        <w:t xml:space="preserve">.  </w:t>
      </w:r>
    </w:p>
    <w:p w:rsidR="002171CF" w:rsidRDefault="002171CF" w:rsidP="0071111F">
      <w:r>
        <w:t xml:space="preserve">     </w:t>
      </w:r>
      <w:r>
        <w:rPr>
          <w:noProof/>
        </w:rPr>
        <w:drawing>
          <wp:inline distT="0" distB="0" distL="0" distR="0">
            <wp:extent cx="2390775" cy="2417739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4177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1CF" w:rsidRDefault="002171CF" w:rsidP="0071111F"/>
    <w:p w:rsidR="002171CF" w:rsidRPr="002171CF" w:rsidRDefault="002171CF" w:rsidP="002171CF">
      <w:pPr>
        <w:ind w:left="450" w:hanging="450"/>
      </w:pPr>
      <w:r>
        <w:t xml:space="preserve">14.   Triangle </w:t>
      </w:r>
      <w:r>
        <w:rPr>
          <w:i/>
        </w:rPr>
        <w:t>ABC</w:t>
      </w:r>
      <w:r>
        <w:t xml:space="preserve"> has vertices at </w:t>
      </w:r>
      <w:r w:rsidRPr="002171CF">
        <w:rPr>
          <w:i/>
        </w:rPr>
        <w:t>A</w:t>
      </w:r>
      <w:r>
        <w:t xml:space="preserve">(-1, 2), </w:t>
      </w:r>
      <w:r>
        <w:rPr>
          <w:i/>
        </w:rPr>
        <w:t>B</w:t>
      </w:r>
      <w:r>
        <w:t xml:space="preserve">(3, 4), and </w:t>
      </w:r>
      <w:r>
        <w:rPr>
          <w:i/>
        </w:rPr>
        <w:t>C</w:t>
      </w:r>
      <w:r>
        <w:t xml:space="preserve">(6, 0) in the coordinate plane.  The triangle will be reflected over the </w:t>
      </w:r>
      <w:r>
        <w:rPr>
          <w:i/>
        </w:rPr>
        <w:t>y</w:t>
      </w:r>
      <w:r>
        <w:t xml:space="preserve">-axis and then shifted 5 units left and 2 units down.  What are the new coordinates of </w:t>
      </w:r>
      <w:r w:rsidRPr="002171CF">
        <w:rPr>
          <w:position w:val="-6"/>
        </w:rPr>
        <w:object w:dxaOrig="1120" w:dyaOrig="279">
          <v:shape id="_x0000_i1031" type="#_x0000_t75" style="width:56.25pt;height:14.25pt" o:ole="">
            <v:imagedata r:id="rId26" o:title=""/>
          </v:shape>
          <o:OLEObject Type="Embed" ProgID="Equation.DSMT4" ShapeID="_x0000_i1031" DrawAspect="Content" ObjectID="_1490002460" r:id="rId27"/>
        </w:object>
      </w:r>
    </w:p>
    <w:p w:rsidR="002171CF" w:rsidRDefault="002171CF" w:rsidP="0071111F"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-2540</wp:posOffset>
            </wp:positionV>
            <wp:extent cx="2505075" cy="253365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171CF" w:rsidRPr="0071111F" w:rsidRDefault="002171CF" w:rsidP="0071111F"/>
    <w:sectPr w:rsidR="002171CF" w:rsidRPr="0071111F" w:rsidSect="00793EC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C1C6A"/>
    <w:multiLevelType w:val="hybridMultilevel"/>
    <w:tmpl w:val="73DE9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BE4DC2"/>
    <w:multiLevelType w:val="hybridMultilevel"/>
    <w:tmpl w:val="B928E2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/>
  <w:rsids>
    <w:rsidRoot w:val="00073BCB"/>
    <w:rsid w:val="00000285"/>
    <w:rsid w:val="00021764"/>
    <w:rsid w:val="00023AB6"/>
    <w:rsid w:val="00023E9A"/>
    <w:rsid w:val="000275EE"/>
    <w:rsid w:val="00030CEF"/>
    <w:rsid w:val="00046637"/>
    <w:rsid w:val="00052E79"/>
    <w:rsid w:val="00062E3D"/>
    <w:rsid w:val="00065644"/>
    <w:rsid w:val="00071C39"/>
    <w:rsid w:val="00073BCB"/>
    <w:rsid w:val="00075FCA"/>
    <w:rsid w:val="00077BEB"/>
    <w:rsid w:val="00080FCD"/>
    <w:rsid w:val="00082EC4"/>
    <w:rsid w:val="000859A5"/>
    <w:rsid w:val="000866BC"/>
    <w:rsid w:val="000A686F"/>
    <w:rsid w:val="000B0555"/>
    <w:rsid w:val="000B1419"/>
    <w:rsid w:val="000B2076"/>
    <w:rsid w:val="000B3EB6"/>
    <w:rsid w:val="000B62AC"/>
    <w:rsid w:val="000C04C2"/>
    <w:rsid w:val="000D0B6F"/>
    <w:rsid w:val="000D2601"/>
    <w:rsid w:val="000E01F5"/>
    <w:rsid w:val="000E22F1"/>
    <w:rsid w:val="000F377C"/>
    <w:rsid w:val="000F52AA"/>
    <w:rsid w:val="0011176B"/>
    <w:rsid w:val="00130B0E"/>
    <w:rsid w:val="0013160F"/>
    <w:rsid w:val="0013172C"/>
    <w:rsid w:val="0013338F"/>
    <w:rsid w:val="0014206B"/>
    <w:rsid w:val="001426A0"/>
    <w:rsid w:val="001539BD"/>
    <w:rsid w:val="00173FD1"/>
    <w:rsid w:val="00182663"/>
    <w:rsid w:val="001A0F03"/>
    <w:rsid w:val="001A4382"/>
    <w:rsid w:val="001A4711"/>
    <w:rsid w:val="001B0639"/>
    <w:rsid w:val="001B7ACD"/>
    <w:rsid w:val="001C6A46"/>
    <w:rsid w:val="001C7B3C"/>
    <w:rsid w:val="001D22AF"/>
    <w:rsid w:val="001D683B"/>
    <w:rsid w:val="001E2372"/>
    <w:rsid w:val="001F2AE5"/>
    <w:rsid w:val="00212387"/>
    <w:rsid w:val="00215FC6"/>
    <w:rsid w:val="002171CF"/>
    <w:rsid w:val="002226E0"/>
    <w:rsid w:val="00225DB5"/>
    <w:rsid w:val="002419EB"/>
    <w:rsid w:val="00247FC9"/>
    <w:rsid w:val="00253504"/>
    <w:rsid w:val="00254659"/>
    <w:rsid w:val="002625A4"/>
    <w:rsid w:val="00281F44"/>
    <w:rsid w:val="0028314F"/>
    <w:rsid w:val="00290E3D"/>
    <w:rsid w:val="0029247A"/>
    <w:rsid w:val="002A1D68"/>
    <w:rsid w:val="002A261B"/>
    <w:rsid w:val="002A4893"/>
    <w:rsid w:val="002B6F5D"/>
    <w:rsid w:val="002B7E2A"/>
    <w:rsid w:val="002C236A"/>
    <w:rsid w:val="002D6780"/>
    <w:rsid w:val="002E065D"/>
    <w:rsid w:val="002E4F3B"/>
    <w:rsid w:val="002F44E9"/>
    <w:rsid w:val="00305FA8"/>
    <w:rsid w:val="00311BBC"/>
    <w:rsid w:val="00313DF6"/>
    <w:rsid w:val="003168A8"/>
    <w:rsid w:val="00321590"/>
    <w:rsid w:val="0032666B"/>
    <w:rsid w:val="00330084"/>
    <w:rsid w:val="0034071F"/>
    <w:rsid w:val="00354458"/>
    <w:rsid w:val="003548C5"/>
    <w:rsid w:val="00356026"/>
    <w:rsid w:val="003657A8"/>
    <w:rsid w:val="00373BBA"/>
    <w:rsid w:val="00374F9E"/>
    <w:rsid w:val="00382439"/>
    <w:rsid w:val="003825CD"/>
    <w:rsid w:val="0038781F"/>
    <w:rsid w:val="003A0341"/>
    <w:rsid w:val="003A7FCF"/>
    <w:rsid w:val="003B7DAF"/>
    <w:rsid w:val="003C1387"/>
    <w:rsid w:val="003C64DD"/>
    <w:rsid w:val="003D08F4"/>
    <w:rsid w:val="003E0702"/>
    <w:rsid w:val="003E5938"/>
    <w:rsid w:val="003F6E32"/>
    <w:rsid w:val="00405471"/>
    <w:rsid w:val="00423668"/>
    <w:rsid w:val="00430F5B"/>
    <w:rsid w:val="00452046"/>
    <w:rsid w:val="004641A0"/>
    <w:rsid w:val="00467E2C"/>
    <w:rsid w:val="004749E9"/>
    <w:rsid w:val="004839D4"/>
    <w:rsid w:val="004A3582"/>
    <w:rsid w:val="004C0683"/>
    <w:rsid w:val="004D6C99"/>
    <w:rsid w:val="004E2D0C"/>
    <w:rsid w:val="004E3048"/>
    <w:rsid w:val="0050029B"/>
    <w:rsid w:val="005062EB"/>
    <w:rsid w:val="00510CF0"/>
    <w:rsid w:val="0051106D"/>
    <w:rsid w:val="00511F9A"/>
    <w:rsid w:val="00512CF1"/>
    <w:rsid w:val="00525346"/>
    <w:rsid w:val="00540C11"/>
    <w:rsid w:val="0055042F"/>
    <w:rsid w:val="0058257B"/>
    <w:rsid w:val="005847E3"/>
    <w:rsid w:val="00585D04"/>
    <w:rsid w:val="00587978"/>
    <w:rsid w:val="0059149B"/>
    <w:rsid w:val="00595622"/>
    <w:rsid w:val="005A4C7B"/>
    <w:rsid w:val="005B3061"/>
    <w:rsid w:val="005B3A4C"/>
    <w:rsid w:val="005C543B"/>
    <w:rsid w:val="005D6827"/>
    <w:rsid w:val="00614E3F"/>
    <w:rsid w:val="006178BF"/>
    <w:rsid w:val="00643BD7"/>
    <w:rsid w:val="0066120B"/>
    <w:rsid w:val="006705CA"/>
    <w:rsid w:val="00672D19"/>
    <w:rsid w:val="0067486A"/>
    <w:rsid w:val="006834B1"/>
    <w:rsid w:val="00691616"/>
    <w:rsid w:val="00696C96"/>
    <w:rsid w:val="00696EB2"/>
    <w:rsid w:val="006A344E"/>
    <w:rsid w:val="006C0928"/>
    <w:rsid w:val="006D0AE9"/>
    <w:rsid w:val="006E367E"/>
    <w:rsid w:val="006E4A6D"/>
    <w:rsid w:val="006E5EB7"/>
    <w:rsid w:val="006E6E36"/>
    <w:rsid w:val="0071111F"/>
    <w:rsid w:val="0072269A"/>
    <w:rsid w:val="00740C9A"/>
    <w:rsid w:val="00745706"/>
    <w:rsid w:val="007556AF"/>
    <w:rsid w:val="0076417F"/>
    <w:rsid w:val="007646D6"/>
    <w:rsid w:val="0077205F"/>
    <w:rsid w:val="0077349B"/>
    <w:rsid w:val="00793ECA"/>
    <w:rsid w:val="0079487E"/>
    <w:rsid w:val="007A356C"/>
    <w:rsid w:val="007C777F"/>
    <w:rsid w:val="007D4D29"/>
    <w:rsid w:val="007F1E39"/>
    <w:rsid w:val="007F6C78"/>
    <w:rsid w:val="0080515C"/>
    <w:rsid w:val="008106EF"/>
    <w:rsid w:val="008161A6"/>
    <w:rsid w:val="00822D31"/>
    <w:rsid w:val="00823DAC"/>
    <w:rsid w:val="00852033"/>
    <w:rsid w:val="00855C20"/>
    <w:rsid w:val="00876D65"/>
    <w:rsid w:val="00883E67"/>
    <w:rsid w:val="00894477"/>
    <w:rsid w:val="00895F15"/>
    <w:rsid w:val="008A0490"/>
    <w:rsid w:val="008A76F0"/>
    <w:rsid w:val="008B27A5"/>
    <w:rsid w:val="008B2B72"/>
    <w:rsid w:val="008B3DAB"/>
    <w:rsid w:val="008C3C49"/>
    <w:rsid w:val="008C7E97"/>
    <w:rsid w:val="008D1701"/>
    <w:rsid w:val="008D2997"/>
    <w:rsid w:val="008D43A3"/>
    <w:rsid w:val="008D7FCA"/>
    <w:rsid w:val="008E0B7C"/>
    <w:rsid w:val="008E104C"/>
    <w:rsid w:val="008F2811"/>
    <w:rsid w:val="009015F9"/>
    <w:rsid w:val="0090184D"/>
    <w:rsid w:val="0091173B"/>
    <w:rsid w:val="0094325F"/>
    <w:rsid w:val="00950947"/>
    <w:rsid w:val="00950E3A"/>
    <w:rsid w:val="009529AB"/>
    <w:rsid w:val="009655A6"/>
    <w:rsid w:val="009678C5"/>
    <w:rsid w:val="00972C05"/>
    <w:rsid w:val="00974BBD"/>
    <w:rsid w:val="00984AC5"/>
    <w:rsid w:val="00993C42"/>
    <w:rsid w:val="009A16C9"/>
    <w:rsid w:val="009B6AE0"/>
    <w:rsid w:val="009C2D12"/>
    <w:rsid w:val="009E1435"/>
    <w:rsid w:val="009E7475"/>
    <w:rsid w:val="00A018AD"/>
    <w:rsid w:val="00A103CB"/>
    <w:rsid w:val="00A306DF"/>
    <w:rsid w:val="00A5093D"/>
    <w:rsid w:val="00A54E34"/>
    <w:rsid w:val="00A55112"/>
    <w:rsid w:val="00A56152"/>
    <w:rsid w:val="00A6181D"/>
    <w:rsid w:val="00A63EC7"/>
    <w:rsid w:val="00A63EF1"/>
    <w:rsid w:val="00A654CB"/>
    <w:rsid w:val="00A657C2"/>
    <w:rsid w:val="00A91492"/>
    <w:rsid w:val="00AA5C29"/>
    <w:rsid w:val="00AC07F9"/>
    <w:rsid w:val="00AC57E8"/>
    <w:rsid w:val="00AD0496"/>
    <w:rsid w:val="00AF07F2"/>
    <w:rsid w:val="00B00AC7"/>
    <w:rsid w:val="00B00CA3"/>
    <w:rsid w:val="00B05BBA"/>
    <w:rsid w:val="00B35B06"/>
    <w:rsid w:val="00B518C5"/>
    <w:rsid w:val="00B56DF7"/>
    <w:rsid w:val="00B6357D"/>
    <w:rsid w:val="00B7749D"/>
    <w:rsid w:val="00B81C48"/>
    <w:rsid w:val="00B83D5D"/>
    <w:rsid w:val="00B87DAF"/>
    <w:rsid w:val="00B9482F"/>
    <w:rsid w:val="00B95947"/>
    <w:rsid w:val="00BA0AC7"/>
    <w:rsid w:val="00BA564C"/>
    <w:rsid w:val="00BA5AAA"/>
    <w:rsid w:val="00BB3FF4"/>
    <w:rsid w:val="00BE0C75"/>
    <w:rsid w:val="00BE56E1"/>
    <w:rsid w:val="00C0611B"/>
    <w:rsid w:val="00C17A1F"/>
    <w:rsid w:val="00C239D5"/>
    <w:rsid w:val="00C415D7"/>
    <w:rsid w:val="00C442F0"/>
    <w:rsid w:val="00C45D5D"/>
    <w:rsid w:val="00C57179"/>
    <w:rsid w:val="00C62F28"/>
    <w:rsid w:val="00C67B04"/>
    <w:rsid w:val="00C71625"/>
    <w:rsid w:val="00C77EDE"/>
    <w:rsid w:val="00C81BFC"/>
    <w:rsid w:val="00C93A61"/>
    <w:rsid w:val="00C96904"/>
    <w:rsid w:val="00CA0492"/>
    <w:rsid w:val="00CA1F42"/>
    <w:rsid w:val="00CA4EC8"/>
    <w:rsid w:val="00CA66CF"/>
    <w:rsid w:val="00CB07D5"/>
    <w:rsid w:val="00CC2619"/>
    <w:rsid w:val="00CE7F52"/>
    <w:rsid w:val="00CF3076"/>
    <w:rsid w:val="00D033D7"/>
    <w:rsid w:val="00D03451"/>
    <w:rsid w:val="00D250C3"/>
    <w:rsid w:val="00D34248"/>
    <w:rsid w:val="00D3638B"/>
    <w:rsid w:val="00D43A8E"/>
    <w:rsid w:val="00D44284"/>
    <w:rsid w:val="00D4662C"/>
    <w:rsid w:val="00D4683E"/>
    <w:rsid w:val="00D53B1C"/>
    <w:rsid w:val="00D709FD"/>
    <w:rsid w:val="00D77388"/>
    <w:rsid w:val="00D8514B"/>
    <w:rsid w:val="00DC3FBA"/>
    <w:rsid w:val="00DD18A5"/>
    <w:rsid w:val="00DD2728"/>
    <w:rsid w:val="00DE6EFC"/>
    <w:rsid w:val="00DF4472"/>
    <w:rsid w:val="00E123EE"/>
    <w:rsid w:val="00E215D7"/>
    <w:rsid w:val="00E276FA"/>
    <w:rsid w:val="00E371DF"/>
    <w:rsid w:val="00E621CE"/>
    <w:rsid w:val="00E75C4E"/>
    <w:rsid w:val="00E76BE0"/>
    <w:rsid w:val="00E7722A"/>
    <w:rsid w:val="00E77DEE"/>
    <w:rsid w:val="00E90C5B"/>
    <w:rsid w:val="00EA1B9B"/>
    <w:rsid w:val="00EA3D72"/>
    <w:rsid w:val="00EB137C"/>
    <w:rsid w:val="00EB4187"/>
    <w:rsid w:val="00ED3D74"/>
    <w:rsid w:val="00ED6C2A"/>
    <w:rsid w:val="00EE0121"/>
    <w:rsid w:val="00F16100"/>
    <w:rsid w:val="00F214FD"/>
    <w:rsid w:val="00F25EFE"/>
    <w:rsid w:val="00F27DF6"/>
    <w:rsid w:val="00F500B5"/>
    <w:rsid w:val="00F55274"/>
    <w:rsid w:val="00F57038"/>
    <w:rsid w:val="00F60AC5"/>
    <w:rsid w:val="00F63F13"/>
    <w:rsid w:val="00F64379"/>
    <w:rsid w:val="00F64D59"/>
    <w:rsid w:val="00F722AF"/>
    <w:rsid w:val="00F73EE3"/>
    <w:rsid w:val="00F82CE6"/>
    <w:rsid w:val="00F90C8A"/>
    <w:rsid w:val="00F961B2"/>
    <w:rsid w:val="00FE2E35"/>
    <w:rsid w:val="00FE3F93"/>
    <w:rsid w:val="00FE56AA"/>
    <w:rsid w:val="00FE658E"/>
    <w:rsid w:val="00FE68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  <o:rules v:ext="edit">
        <o:r id="V:Rule6" type="connector" idref="#_x0000_s1043"/>
        <o:r id="V:Rule7" type="connector" idref="#_x0000_s1040"/>
        <o:r id="V:Rule8" type="connector" idref="#_x0000_s1060"/>
        <o:r id="V:Rule9" type="connector" idref="#_x0000_s1090"/>
        <o:r id="V:Rule10" type="connector" idref="#_x0000_s109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93EC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4AC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5B3A4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3A4C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1111F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1.png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0EA5CF7-39FB-49CC-B0CF-6258696DB1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1213</Words>
  <Characters>673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nors IAG2</vt:lpstr>
    </vt:vector>
  </TitlesOfParts>
  <Company>Bay Village Schools</Company>
  <LinksUpToDate>false</LinksUpToDate>
  <CharactersWithSpaces>7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IAG2</dc:title>
  <dc:creator>dsheppard</dc:creator>
  <cp:lastModifiedBy>mfcsd</cp:lastModifiedBy>
  <cp:revision>2</cp:revision>
  <cp:lastPrinted>2007-02-07T18:01:00Z</cp:lastPrinted>
  <dcterms:created xsi:type="dcterms:W3CDTF">2015-04-08T16:38:00Z</dcterms:created>
  <dcterms:modified xsi:type="dcterms:W3CDTF">2015-04-08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